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1682" w:rsidRPr="00A81682" w:rsidRDefault="0030462B" w:rsidP="00A81682">
      <w:pPr>
        <w:widowControl w:val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inline distT="0" distB="0" distL="0" distR="0">
                <wp:extent cx="6069965" cy="373380"/>
                <wp:effectExtent l="9525" t="38100" r="45085" b="7620"/>
                <wp:docPr id="3" name="AutoShape 1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6996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81682" w:rsidRPr="005F0503" w:rsidRDefault="00A81682" w:rsidP="00A81682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V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PHƯƠNG TRÌNH ĐƯỜNG THẲNG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386" o:spid="_x0000_s1026" style="width:477.9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" filled="f" fillcolor="silver">
                <v:shadow on="t" offset="3pt,-2pt"/>
                <v:textbox style="mso-fit-shape-to-text:t" inset=",0">
                  <w:txbxContent>
                    <w:p w:rsidR="00A81682" w:rsidRPr="005F0503" w:rsidRDefault="00A81682" w:rsidP="00A81682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V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PHƯƠNG TRÌNH ĐƯỜNG THẲNG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A81682" w:rsidRPr="00A81682" w:rsidRDefault="00A81682" w:rsidP="00A81682">
      <w:pPr>
        <w:widowControl w:val="0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rPr>
          <w:rFonts w:ascii="Times New Roman" w:hAnsi="Times New Roman"/>
          <w:b/>
        </w:rPr>
      </w:pPr>
      <w:r w:rsidRPr="00A81682">
        <w:rPr>
          <w:rFonts w:ascii="Times New Roman" w:hAnsi="Times New Roman"/>
          <w:b/>
        </w:rPr>
        <w:t>1.</w:t>
      </w:r>
      <w:r w:rsidRPr="00A81682">
        <w:rPr>
          <w:rFonts w:ascii="Times New Roman" w:hAnsi="Times New Roman"/>
          <w:b/>
        </w:rPr>
        <w:tab/>
        <w:t xml:space="preserve">Phương trình tham số của đường thẳng  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noProof/>
        </w:rPr>
      </w:pP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noProof/>
        </w:rPr>
        <w:sym w:font="Symbol" w:char="F0B7"/>
      </w:r>
      <w:r w:rsidRPr="00A81682">
        <w:rPr>
          <w:rFonts w:ascii="Times New Roman" w:hAnsi="Times New Roman"/>
          <w:noProof/>
        </w:rPr>
        <w:t xml:space="preserve"> </w:t>
      </w:r>
      <w:r w:rsidRPr="00A81682">
        <w:rPr>
          <w:rFonts w:ascii="Times New Roman" w:hAnsi="Times New Roman"/>
          <w:b/>
          <w:noProof/>
        </w:rPr>
        <w:t>Phương trình tham số</w:t>
      </w:r>
      <w:r w:rsidRPr="00A81682">
        <w:rPr>
          <w:rFonts w:ascii="Times New Roman" w:hAnsi="Times New Roman"/>
          <w:noProof/>
        </w:rPr>
        <w:t xml:space="preserve"> của đường thẳng </w:t>
      </w:r>
      <w:r w:rsidRPr="00A81682">
        <w:rPr>
          <w:rFonts w:ascii="Times New Roman" w:hAnsi="Times New Roman"/>
          <w:i/>
          <w:noProof/>
        </w:rPr>
        <w:t>d</w:t>
      </w:r>
      <w:r w:rsidRPr="00A81682">
        <w:rPr>
          <w:rFonts w:ascii="Times New Roman" w:hAnsi="Times New Roman"/>
          <w:noProof/>
        </w:rPr>
        <w:t xml:space="preserve"> đi qua điểm </w:t>
      </w:r>
      <w:r w:rsidRPr="00A81682">
        <w:rPr>
          <w:rFonts w:ascii="Times New Roman" w:hAnsi="Times New Roman"/>
          <w:noProof/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20pt" o:ole="">
            <v:imagedata r:id="rId8" o:title=""/>
          </v:shape>
          <o:OLEObject Type="Embed" ProgID="Equation.DSMT4" ShapeID="_x0000_i1025" DrawAspect="Content" ObjectID="_1672865300" r:id="rId9"/>
        </w:object>
      </w:r>
      <w:r w:rsidRPr="00A81682">
        <w:rPr>
          <w:rFonts w:ascii="Times New Roman" w:hAnsi="Times New Roman"/>
          <w:noProof/>
        </w:rPr>
        <w:t xml:space="preserve"> và có VTCP </w:t>
      </w:r>
      <w:r w:rsidRPr="00A81682">
        <w:rPr>
          <w:rFonts w:ascii="Times New Roman" w:hAnsi="Times New Roman"/>
          <w:noProof/>
          <w:position w:val="-14"/>
        </w:rPr>
        <w:object w:dxaOrig="1420" w:dyaOrig="400">
          <v:shape id="_x0000_i1026" type="#_x0000_t75" style="width:71pt;height:20pt" o:ole="">
            <v:imagedata r:id="rId10" o:title=""/>
          </v:shape>
          <o:OLEObject Type="Embed" ProgID="Equation.DSMT4" ShapeID="_x0000_i1026" DrawAspect="Content" ObjectID="_1672865301" r:id="rId11"/>
        </w:object>
      </w:r>
      <w:r w:rsidRPr="00A81682">
        <w:rPr>
          <w:rFonts w:ascii="Times New Roman" w:hAnsi="Times New Roman"/>
          <w:noProof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  <w:position w:val="-48"/>
        </w:rPr>
        <w:object w:dxaOrig="2900" w:dyaOrig="1080">
          <v:shape id="_x0000_i1027" type="#_x0000_t75" style="width:145pt;height:54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72865302" r:id="rId13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sym w:font="Symbol" w:char="F0B7"/>
      </w:r>
      <w:r w:rsidRPr="00A81682">
        <w:rPr>
          <w:rFonts w:ascii="Times New Roman" w:hAnsi="Times New Roman"/>
          <w:bCs w:val="0"/>
          <w:iCs/>
        </w:rPr>
        <w:t xml:space="preserve"> Nếu </w:t>
      </w:r>
      <w:r w:rsidRPr="00A81682">
        <w:rPr>
          <w:rFonts w:ascii="Times New Roman" w:hAnsi="Times New Roman"/>
          <w:bCs w:val="0"/>
          <w:iCs/>
          <w:position w:val="-14"/>
        </w:rPr>
        <w:object w:dxaOrig="1060" w:dyaOrig="400">
          <v:shape id="_x0000_i1028" type="#_x0000_t75" style="width:53pt;height:20pt" o:ole="">
            <v:imagedata r:id="rId14" o:title=""/>
          </v:shape>
          <o:OLEObject Type="Embed" ProgID="Equation.DSMT4" ShapeID="_x0000_i1028" DrawAspect="Content" ObjectID="_1672865303" r:id="rId15"/>
        </w:object>
      </w:r>
      <w:r w:rsidRPr="00A81682">
        <w:rPr>
          <w:rFonts w:ascii="Times New Roman" w:hAnsi="Times New Roman"/>
          <w:bCs w:val="0"/>
          <w:iCs/>
        </w:rPr>
        <w:t xml:space="preserve"> thì </w:t>
      </w:r>
      <w:r w:rsidRPr="00A81682">
        <w:rPr>
          <w:rFonts w:ascii="Times New Roman" w:hAnsi="Times New Roman"/>
          <w:bCs w:val="0"/>
          <w:iCs/>
          <w:position w:val="-32"/>
        </w:rPr>
        <w:object w:dxaOrig="2760" w:dyaOrig="760">
          <v:shape id="_x0000_i1029" type="#_x0000_t75" style="width:138pt;height:38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672865304" r:id="rId17"/>
        </w:object>
      </w:r>
      <w:r w:rsidRPr="00A81682">
        <w:rPr>
          <w:rFonts w:ascii="Times New Roman" w:hAnsi="Times New Roman"/>
          <w:bCs w:val="0"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</w:rPr>
        <w:t>đgl</w:t>
      </w:r>
      <w:r w:rsidRPr="00A81682">
        <w:rPr>
          <w:rFonts w:ascii="Times New Roman" w:hAnsi="Times New Roman"/>
          <w:b/>
          <w:bCs w:val="0"/>
          <w:i/>
          <w:iCs/>
        </w:rPr>
        <w:t xml:space="preserve"> phương trình chính tắc</w:t>
      </w:r>
      <w:r w:rsidRPr="00A81682">
        <w:rPr>
          <w:rFonts w:ascii="Times New Roman" w:hAnsi="Times New Roman"/>
          <w:bCs w:val="0"/>
          <w:i/>
          <w:iCs/>
        </w:rPr>
        <w:t xml:space="preserve"> của d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>2.</w:t>
      </w:r>
      <w:r w:rsidRPr="00A81682">
        <w:rPr>
          <w:rFonts w:ascii="Times New Roman" w:hAnsi="Times New Roman"/>
          <w:b/>
          <w:bCs w:val="0"/>
          <w:iCs/>
        </w:rPr>
        <w:tab/>
        <w:t xml:space="preserve">Vị trí tương đối giữa hai đường thẳng 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 xml:space="preserve">Cho hai đường thẳng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Cs/>
        </w:rPr>
        <w:t xml:space="preserve">,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Cs/>
        </w:rPr>
        <w:t xml:space="preserve"> có phương trình tham số lần lượt là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  <w:position w:val="-48"/>
        </w:rPr>
        <w:object w:dxaOrig="1579" w:dyaOrig="1080">
          <v:shape id="_x0000_i1030" type="#_x0000_t75" style="width:78.95pt;height:54pt" o:ole="">
            <v:imagedata r:id="rId18" o:title=""/>
          </v:shape>
          <o:OLEObject Type="Embed" ProgID="Equation.DSMT4" ShapeID="_x0000_i1030" DrawAspect="Content" ObjectID="_1672865305" r:id="rId19"/>
        </w:object>
      </w:r>
      <w:r w:rsidRPr="00A81682">
        <w:rPr>
          <w:rFonts w:ascii="Times New Roman" w:hAnsi="Times New Roman"/>
          <w:bCs w:val="0"/>
          <w:iCs/>
        </w:rPr>
        <w:tab/>
        <w:t>và</w:t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  <w:position w:val="-48"/>
        </w:rPr>
        <w:object w:dxaOrig="1700" w:dyaOrig="1080">
          <v:shape id="_x0000_i1031" type="#_x0000_t75" style="width:85pt;height:54pt" o:ole="">
            <v:imagedata r:id="rId20" o:title=""/>
          </v:shape>
          <o:OLEObject Type="Embed" ProgID="Equation.DSMT4" ShapeID="_x0000_i1031" DrawAspect="Content" ObjectID="_1672865306" r:id="rId21"/>
        </w:object>
      </w:r>
      <w:r w:rsidRPr="00A81682">
        <w:rPr>
          <w:rFonts w:ascii="Times New Roman" w:hAnsi="Times New Roman"/>
          <w:bCs w:val="0"/>
          <w:iCs/>
        </w:rPr>
        <w:tab/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//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Cs/>
          <w:position w:val="-64"/>
        </w:rPr>
        <w:object w:dxaOrig="4360" w:dyaOrig="1400">
          <v:shape id="_x0000_i1032" type="#_x0000_t75" style="width:218pt;height:70pt" o:ole="">
            <v:imagedata r:id="rId22" o:title=""/>
          </v:shape>
          <o:OLEObject Type="Embed" ProgID="Equation.DSMT4" ShapeID="_x0000_i1032" DrawAspect="Content" ObjectID="_1672865307" r:id="rId23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30"/>
        </w:rPr>
        <w:object w:dxaOrig="1960" w:dyaOrig="720">
          <v:shape id="_x0000_i1033" type="#_x0000_t75" style="width:98pt;height:36pt" o:ole="">
            <v:imagedata r:id="rId24" o:title=""/>
          </v:shape>
          <o:OLEObject Type="Embed" ProgID="Equation.DSMT4" ShapeID="_x0000_i1033" DrawAspect="Content" ObjectID="_1672865308" r:id="rId25"/>
        </w:object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32"/>
        </w:rPr>
        <w:object w:dxaOrig="3100" w:dyaOrig="760">
          <v:shape id="_x0000_i1034" type="#_x0000_t75" style="width:155pt;height:38pt" o:ole="">
            <v:imagedata r:id="rId26" o:title=""/>
          </v:shape>
          <o:OLEObject Type="Embed" ProgID="Equation.DSMT4" ShapeID="_x0000_i1034" DrawAspect="Content" ObjectID="_1672865309" r:id="rId27"/>
        </w:objec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36"/>
        </w:rPr>
        <w:object w:dxaOrig="1620" w:dyaOrig="840">
          <v:shape id="_x0000_i1035" type="#_x0000_t75" style="width:81pt;height:42pt" o:ole="">
            <v:imagedata r:id="rId28" o:title=""/>
          </v:shape>
          <o:OLEObject Type="Embed" ProgID="Equation.DSMT4" ShapeID="_x0000_i1035" DrawAspect="Content" ObjectID="_1672865310" r:id="rId29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</w:t>
      </w:r>
      <w:r w:rsidRPr="00A81682">
        <w:rPr>
          <w:rFonts w:ascii="Times New Roman" w:hAnsi="Times New Roman"/>
          <w:bCs w:val="0"/>
          <w:i/>
          <w:iCs/>
        </w:rPr>
        <w:sym w:font="Symbol" w:char="F0BA"/>
      </w:r>
      <w:r w:rsidRPr="00A81682">
        <w:rPr>
          <w:rFonts w:ascii="Times New Roman" w:hAnsi="Times New Roman"/>
          <w:bCs w:val="0"/>
          <w:i/>
          <w:iCs/>
        </w:rPr>
        <w:t xml:space="preserve">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Cs/>
          <w:position w:val="-48"/>
        </w:rPr>
        <w:object w:dxaOrig="4880" w:dyaOrig="1080">
          <v:shape id="_x0000_i1036" type="#_x0000_t75" style="width:244pt;height:54pt" o:ole="">
            <v:imagedata r:id="rId30" o:title=""/>
          </v:shape>
          <o:OLEObject Type="Embed" ProgID="Equation.DSMT4" ShapeID="_x0000_i1036" DrawAspect="Content" ObjectID="_1672865311" r:id="rId31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30"/>
        </w:rPr>
        <w:object w:dxaOrig="1960" w:dyaOrig="720">
          <v:shape id="_x0000_i1037" type="#_x0000_t75" style="width:98pt;height:36pt" o:ole="">
            <v:imagedata r:id="rId32" o:title=""/>
          </v:shape>
          <o:OLEObject Type="Embed" ProgID="Equation.DSMT4" ShapeID="_x0000_i1037" DrawAspect="Content" ObjectID="_1672865312" r:id="rId33"/>
        </w:objec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3420" w:dyaOrig="440">
          <v:shape id="_x0000_i1038" type="#_x0000_t75" style="width:171pt;height:22pt" o:ole="">
            <v:imagedata r:id="rId34" o:title=""/>
          </v:shape>
          <o:OLEObject Type="Embed" ProgID="Equation.DSMT4" ShapeID="_x0000_i1038" DrawAspect="Content" ObjectID="_1672865313" r:id="rId35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  <w:position w:val="-16"/>
        </w:rPr>
        <w:object w:dxaOrig="2280" w:dyaOrig="480">
          <v:shape id="_x0000_i1039" type="#_x0000_t75" style="width:114pt;height:24pt" o:ole="">
            <v:imagedata r:id="rId36" o:title=""/>
          </v:shape>
          <o:OLEObject Type="Embed" ProgID="Equation.DSMT4" ShapeID="_x0000_i1039" DrawAspect="Content" ObjectID="_1672865314" r:id="rId37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,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cắt nhau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 hệ </w:t>
      </w:r>
      <w:r w:rsidRPr="00A81682">
        <w:rPr>
          <w:rFonts w:ascii="Times New Roman" w:hAnsi="Times New Roman"/>
          <w:bCs w:val="0"/>
          <w:iCs/>
          <w:position w:val="-48"/>
        </w:rPr>
        <w:object w:dxaOrig="1960" w:dyaOrig="1080">
          <v:shape id="_x0000_i1040" type="#_x0000_t75" style="width:98pt;height:54pt" o:ole="">
            <v:imagedata r:id="rId38" o:title=""/>
          </v:shape>
          <o:OLEObject Type="Embed" ProgID="Equation.DSMT4" ShapeID="_x0000_i1040" DrawAspect="Content" ObjectID="_1672865315" r:id="rId39"/>
        </w:object>
      </w:r>
      <w:r w:rsidRPr="00A81682">
        <w:rPr>
          <w:rFonts w:ascii="Times New Roman" w:hAnsi="Times New Roman"/>
          <w:bCs w:val="0"/>
          <w:i/>
          <w:iCs/>
        </w:rPr>
        <w:t xml:space="preserve"> (ẩn t, t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>) có đúng một nghiệm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  <w:position w:val="-32"/>
        </w:rPr>
        <w:object w:dxaOrig="2640" w:dyaOrig="760">
          <v:shape id="_x0000_i1041" type="#_x0000_t75" style="width:132pt;height:38pt" o:ole="">
            <v:imagedata r:id="rId40" o:title=""/>
          </v:shape>
          <o:OLEObject Type="Embed" ProgID="Equation.DSMT4" ShapeID="_x0000_i1041" DrawAspect="Content" ObjectID="_1672865316" r:id="rId41"/>
        </w:objec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/>
          <w:iCs/>
          <w:position w:val="-34"/>
        </w:rPr>
        <w:object w:dxaOrig="1820" w:dyaOrig="800">
          <v:shape id="_x0000_i1042" type="#_x0000_t75" style="width:91pt;height:40pt" o:ole="">
            <v:imagedata r:id="rId42" o:title=""/>
          </v:shape>
          <o:OLEObject Type="Embed" ProgID="Equation.DSMT4" ShapeID="_x0000_i1042" DrawAspect="Content" ObjectID="_1672865317" r:id="rId43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,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chéo nhau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</w:t>
      </w:r>
      <w:r w:rsidRPr="00A81682">
        <w:rPr>
          <w:rFonts w:ascii="Times New Roman" w:hAnsi="Times New Roman"/>
          <w:bCs w:val="0"/>
          <w:iCs/>
          <w:position w:val="-64"/>
        </w:rPr>
        <w:object w:dxaOrig="4360" w:dyaOrig="1400">
          <v:shape id="_x0000_i1043" type="#_x0000_t75" style="width:218pt;height:70pt" o:ole="">
            <v:imagedata r:id="rId44" o:title=""/>
          </v:shape>
          <o:OLEObject Type="Embed" ProgID="Equation.DSMT4" ShapeID="_x0000_i1043" DrawAspect="Content" ObjectID="_1672865318" r:id="rId45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3140" w:dyaOrig="440">
          <v:shape id="_x0000_i1044" type="#_x0000_t75" style="width:157pt;height:22pt" o:ole="">
            <v:imagedata r:id="rId46" o:title=""/>
          </v:shape>
          <o:OLEObject Type="Embed" ProgID="Equation.DSMT4" ShapeID="_x0000_i1044" DrawAspect="Content" ObjectID="_1672865319" r:id="rId47"/>
        </w:objec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1700" w:dyaOrig="440">
          <v:shape id="_x0000_i1045" type="#_x0000_t75" style="width:85pt;height:22pt" o:ole="">
            <v:imagedata r:id="rId48" o:title=""/>
          </v:shape>
          <o:OLEObject Type="Embed" ProgID="Equation.DSMT4" ShapeID="_x0000_i1045" DrawAspect="Content" ObjectID="_1672865320" r:id="rId49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</w:t>
      </w:r>
      <w:r w:rsidRPr="00A81682">
        <w:rPr>
          <w:rFonts w:ascii="Times New Roman" w:hAnsi="Times New Roman"/>
          <w:bCs w:val="0"/>
          <w:i/>
          <w:iCs/>
        </w:rPr>
        <w:sym w:font="Symbol" w:char="F05E"/>
      </w:r>
      <w:r w:rsidRPr="00A81682">
        <w:rPr>
          <w:rFonts w:ascii="Times New Roman" w:hAnsi="Times New Roman"/>
          <w:bCs w:val="0"/>
          <w:i/>
          <w:iCs/>
        </w:rPr>
        <w:t xml:space="preserve">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6"/>
        </w:rPr>
        <w:object w:dxaOrig="639" w:dyaOrig="279">
          <v:shape id="_x0000_i1046" type="#_x0000_t75" style="width:31.95pt;height:13.95pt" o:ole="">
            <v:imagedata r:id="rId50" o:title=""/>
          </v:shape>
          <o:OLEObject Type="Embed" ProgID="Equation.DSMT4" ShapeID="_x0000_i1046" DrawAspect="Content" ObjectID="_1672865321" r:id="rId51"/>
        </w:objec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  <w:position w:val="-6"/>
        </w:rPr>
        <w:object w:dxaOrig="780" w:dyaOrig="279">
          <v:shape id="_x0000_i1047" type="#_x0000_t75" style="width:39pt;height:13.95pt" o:ole="">
            <v:imagedata r:id="rId52" o:title=""/>
          </v:shape>
          <o:OLEObject Type="Embed" ProgID="Equation.DSMT4" ShapeID="_x0000_i1047" DrawAspect="Content" ObjectID="_1672865322" r:id="rId53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 xml:space="preserve">3. </w:t>
      </w:r>
      <w:r w:rsidRPr="00A81682">
        <w:rPr>
          <w:rFonts w:ascii="Times New Roman" w:hAnsi="Times New Roman"/>
          <w:b/>
          <w:bCs w:val="0"/>
          <w:iCs/>
        </w:rPr>
        <w:tab/>
        <w:t xml:space="preserve">Vị trí tương đối giữa một đường thẳng và một mặt phẳng 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lastRenderedPageBreak/>
        <w:tab/>
        <w:t>Cho mặt phẳng (</w:t>
      </w:r>
      <w:r w:rsidRPr="00A81682">
        <w:rPr>
          <w:rFonts w:ascii="Times New Roman" w:hAnsi="Times New Roman"/>
          <w:bCs w:val="0"/>
          <w:iCs/>
        </w:rPr>
        <w:sym w:font="Symbol" w:char="F061"/>
      </w:r>
      <w:r w:rsidRPr="00A81682">
        <w:rPr>
          <w:rFonts w:ascii="Times New Roman" w:hAnsi="Times New Roman"/>
          <w:bCs w:val="0"/>
          <w:iCs/>
        </w:rPr>
        <w:t xml:space="preserve">): </w:t>
      </w:r>
      <w:r w:rsidRPr="00A81682">
        <w:rPr>
          <w:rFonts w:ascii="Times New Roman" w:hAnsi="Times New Roman"/>
          <w:bCs w:val="0"/>
          <w:iCs/>
          <w:position w:val="-10"/>
        </w:rPr>
        <w:object w:dxaOrig="2060" w:dyaOrig="320">
          <v:shape id="_x0000_i1048" type="#_x0000_t75" style="width:103pt;height:16pt" o:ole="">
            <v:imagedata r:id="rId54" o:title=""/>
          </v:shape>
          <o:OLEObject Type="Embed" ProgID="Equation.DSMT4" ShapeID="_x0000_i1048" DrawAspect="Content" ObjectID="_1672865323" r:id="rId55"/>
        </w:object>
      </w:r>
      <w:r w:rsidRPr="00A81682">
        <w:rPr>
          <w:rFonts w:ascii="Times New Roman" w:hAnsi="Times New Roman"/>
          <w:bCs w:val="0"/>
          <w:iCs/>
        </w:rPr>
        <w:t xml:space="preserve">  và đường thẳng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Cs/>
        </w:rPr>
        <w:t xml:space="preserve">: </w:t>
      </w:r>
      <w:r w:rsidRPr="00A81682">
        <w:rPr>
          <w:rFonts w:ascii="Times New Roman" w:hAnsi="Times New Roman"/>
          <w:bCs w:val="0"/>
          <w:iCs/>
          <w:position w:val="-48"/>
        </w:rPr>
        <w:object w:dxaOrig="1300" w:dyaOrig="1080">
          <v:shape id="_x0000_i1049" type="#_x0000_t75" style="width:65pt;height:54pt" o:ole="">
            <v:imagedata r:id="rId56" o:title=""/>
          </v:shape>
          <o:OLEObject Type="Embed" ProgID="Equation.DSMT4" ShapeID="_x0000_i1049" DrawAspect="Content" ObjectID="_1672865324" r:id="rId57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>Xét phương trình:</w:t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  <w:position w:val="-14"/>
        </w:rPr>
        <w:object w:dxaOrig="4380" w:dyaOrig="400">
          <v:shape id="_x0000_i1050" type="#_x0000_t75" style="width:219pt;height:20pt" o:ole="">
            <v:imagedata r:id="rId58" o:title=""/>
          </v:shape>
          <o:OLEObject Type="Embed" ProgID="Equation.DSMT4" ShapeID="_x0000_i1050" DrawAspect="Content" ObjectID="_1672865325" r:id="rId59"/>
        </w:object>
      </w:r>
      <w:r w:rsidRPr="00A81682">
        <w:rPr>
          <w:rFonts w:ascii="Times New Roman" w:hAnsi="Times New Roman"/>
          <w:bCs w:val="0"/>
          <w:iCs/>
        </w:rPr>
        <w:t xml:space="preserve">  (ẩn </w:t>
      </w:r>
      <w:r w:rsidRPr="00A81682">
        <w:rPr>
          <w:rFonts w:ascii="Times New Roman" w:hAnsi="Times New Roman"/>
          <w:bCs w:val="0"/>
          <w:i/>
          <w:iCs/>
        </w:rPr>
        <w:t>t</w:t>
      </w:r>
      <w:r w:rsidRPr="00A81682">
        <w:rPr>
          <w:rFonts w:ascii="Times New Roman" w:hAnsi="Times New Roman"/>
          <w:bCs w:val="0"/>
          <w:iCs/>
        </w:rPr>
        <w:t>)</w:t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  <w:t>(*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  <w:t>d //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 xml:space="preserve">)   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(*) vô nghiệm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  <w:t>d cắt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 xml:space="preserve">)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(*) có đúng một nghiệm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ab/>
        <w:t xml:space="preserve">d </w:t>
      </w:r>
      <w:r w:rsidRPr="00A81682">
        <w:rPr>
          <w:rFonts w:ascii="Times New Roman" w:hAnsi="Times New Roman"/>
          <w:bCs w:val="0"/>
          <w:i/>
          <w:iCs/>
        </w:rPr>
        <w:sym w:font="Symbol" w:char="F0CC"/>
      </w:r>
      <w:r w:rsidRPr="00A81682">
        <w:rPr>
          <w:rFonts w:ascii="Times New Roman" w:hAnsi="Times New Roman"/>
          <w:bCs w:val="0"/>
          <w:i/>
          <w:iCs/>
        </w:rPr>
        <w:t xml:space="preserve"> 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 xml:space="preserve">)  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 (*) có vô số nghiệm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 xml:space="preserve">4. </w:t>
      </w:r>
      <w:r w:rsidRPr="00A81682">
        <w:rPr>
          <w:rFonts w:ascii="Times New Roman" w:hAnsi="Times New Roman"/>
          <w:b/>
          <w:bCs w:val="0"/>
          <w:iCs/>
        </w:rPr>
        <w:tab/>
        <w:t>Vị trí tương đối giữa một đường thẳng và một mặt cầu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 xml:space="preserve">Cho </w:t>
      </w:r>
      <w:r w:rsidRPr="00A81682">
        <w:rPr>
          <w:rFonts w:ascii="Times New Roman" w:hAnsi="Times New Roman"/>
          <w:b/>
          <w:bCs w:val="0"/>
          <w:iCs/>
        </w:rPr>
        <w:t xml:space="preserve"> </w:t>
      </w:r>
      <w:r w:rsidRPr="00A81682">
        <w:rPr>
          <w:rFonts w:ascii="Times New Roman" w:hAnsi="Times New Roman"/>
          <w:bCs w:val="0"/>
          <w:iCs/>
        </w:rPr>
        <w:t xml:space="preserve">đường thẳng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Cs/>
        </w:rPr>
        <w:t xml:space="preserve">: </w:t>
      </w:r>
      <w:r w:rsidRPr="00A81682">
        <w:rPr>
          <w:rFonts w:ascii="Times New Roman" w:hAnsi="Times New Roman"/>
          <w:bCs w:val="0"/>
          <w:iCs/>
          <w:position w:val="-48"/>
        </w:rPr>
        <w:object w:dxaOrig="1300" w:dyaOrig="1080">
          <v:shape id="_x0000_i1051" type="#_x0000_t75" style="width:65pt;height:54pt" o:ole="">
            <v:imagedata r:id="rId56" o:title=""/>
          </v:shape>
          <o:OLEObject Type="Embed" ProgID="Equation.DSMT4" ShapeID="_x0000_i1051" DrawAspect="Content" ObjectID="_1672865326" r:id="rId60"/>
        </w:object>
      </w:r>
      <w:r w:rsidRPr="00A81682">
        <w:rPr>
          <w:rFonts w:ascii="Times New Roman" w:hAnsi="Times New Roman"/>
          <w:bCs w:val="0"/>
          <w:iCs/>
        </w:rPr>
        <w:t xml:space="preserve"> (1)  và mặt cầu </w:t>
      </w:r>
      <w:r w:rsidRPr="00A81682">
        <w:rPr>
          <w:rFonts w:ascii="Times New Roman" w:hAnsi="Times New Roman"/>
          <w:bCs w:val="0"/>
          <w:i/>
          <w:iCs/>
        </w:rPr>
        <w:t>(S)</w:t>
      </w:r>
      <w:r w:rsidRPr="00A81682">
        <w:rPr>
          <w:rFonts w:ascii="Times New Roman" w:hAnsi="Times New Roman"/>
          <w:bCs w:val="0"/>
          <w:iCs/>
        </w:rPr>
        <w:t xml:space="preserve">: </w:t>
      </w:r>
      <w:r w:rsidRPr="00A81682">
        <w:rPr>
          <w:rFonts w:ascii="Times New Roman" w:hAnsi="Times New Roman"/>
          <w:bCs w:val="0"/>
          <w:iCs/>
          <w:position w:val="-10"/>
        </w:rPr>
        <w:object w:dxaOrig="3180" w:dyaOrig="420">
          <v:shape id="_x0000_i1052" type="#_x0000_t75" style="width:159pt;height:21pt" o:ole="">
            <v:imagedata r:id="rId61" o:title=""/>
          </v:shape>
          <o:OLEObject Type="Embed" ProgID="Equation.DSMT4" ShapeID="_x0000_i1052" DrawAspect="Content" ObjectID="_1672865327" r:id="rId62"/>
        </w:object>
      </w:r>
      <w:r w:rsidRPr="00A81682">
        <w:rPr>
          <w:rFonts w:ascii="Times New Roman" w:hAnsi="Times New Roman"/>
          <w:bCs w:val="0"/>
          <w:iCs/>
        </w:rPr>
        <w:t xml:space="preserve"> (2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 xml:space="preserve">Để xét VTTĐ của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Cs/>
        </w:rPr>
        <w:t xml:space="preserve"> và </w:t>
      </w:r>
      <w:r w:rsidRPr="00A81682">
        <w:rPr>
          <w:rFonts w:ascii="Times New Roman" w:hAnsi="Times New Roman"/>
          <w:bCs w:val="0"/>
          <w:i/>
          <w:iCs/>
        </w:rPr>
        <w:t>(S)</w:t>
      </w:r>
      <w:r w:rsidRPr="00A81682">
        <w:rPr>
          <w:rFonts w:ascii="Times New Roman" w:hAnsi="Times New Roman"/>
          <w:bCs w:val="0"/>
          <w:iCs/>
        </w:rPr>
        <w:t xml:space="preserve"> ta thay (1) vào (2), được một phương trình (*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và (S) không có điểm chung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(*) vô nghiệm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d(I, d) &gt; R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tiếp xúc với (S)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(*) có đúng một nghiệm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d(I, d) = R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B7"/>
      </w:r>
      <w:r w:rsidRPr="00A81682">
        <w:rPr>
          <w:rFonts w:ascii="Times New Roman" w:hAnsi="Times New Roman"/>
          <w:bCs w:val="0"/>
          <w:i/>
          <w:iCs/>
        </w:rPr>
        <w:t xml:space="preserve"> d cắt (S) tại hai điểm phân biệt </w:t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(*) có hai nghiệm phân biệt</w:t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sym w:font="Symbol" w:char="F0DB"/>
      </w:r>
      <w:r w:rsidRPr="00A81682">
        <w:rPr>
          <w:rFonts w:ascii="Times New Roman" w:hAnsi="Times New Roman"/>
          <w:bCs w:val="0"/>
          <w:i/>
          <w:iCs/>
        </w:rPr>
        <w:t xml:space="preserve"> d(I, d) &lt; R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/>
          <w:bCs w:val="0"/>
          <w:iCs/>
        </w:rPr>
        <w:t>5.</w:t>
      </w:r>
      <w:r w:rsidRPr="00A81682">
        <w:rPr>
          <w:rFonts w:ascii="Times New Roman" w:hAnsi="Times New Roman"/>
          <w:b/>
          <w:bCs w:val="0"/>
          <w:iCs/>
        </w:rPr>
        <w:tab/>
        <w:t xml:space="preserve">Khoảng cách từ một điểm đến một đường thẳng </w:t>
      </w:r>
      <w:r w:rsidRPr="00A81682">
        <w:rPr>
          <w:rFonts w:ascii="Times New Roman" w:hAnsi="Times New Roman"/>
          <w:bCs w:val="0"/>
          <w:i/>
          <w:iCs/>
        </w:rPr>
        <w:t>(chương trình nâng cao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 xml:space="preserve">Cho đường thẳng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Cs/>
        </w:rPr>
        <w:t xml:space="preserve"> đi qua </w:t>
      </w:r>
      <w:r w:rsidRPr="00A81682">
        <w:rPr>
          <w:rFonts w:ascii="Times New Roman" w:hAnsi="Times New Roman"/>
          <w:bCs w:val="0"/>
          <w:i/>
          <w:iCs/>
        </w:rPr>
        <w:t>M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0</w:t>
      </w:r>
      <w:r w:rsidRPr="00A81682">
        <w:rPr>
          <w:rFonts w:ascii="Times New Roman" w:hAnsi="Times New Roman"/>
          <w:bCs w:val="0"/>
          <w:iCs/>
        </w:rPr>
        <w:t xml:space="preserve"> và có VTCP </w:t>
      </w:r>
      <w:r w:rsidRPr="00A81682">
        <w:rPr>
          <w:rFonts w:ascii="Times New Roman" w:hAnsi="Times New Roman"/>
          <w:bCs w:val="0"/>
          <w:iCs/>
          <w:position w:val="-6"/>
        </w:rPr>
        <w:object w:dxaOrig="200" w:dyaOrig="279">
          <v:shape id="_x0000_i1053" type="#_x0000_t75" style="width:10pt;height:13.95pt" o:ole="">
            <v:imagedata r:id="rId63" o:title=""/>
          </v:shape>
          <o:OLEObject Type="Embed" ProgID="Equation.DSMT4" ShapeID="_x0000_i1053" DrawAspect="Content" ObjectID="_1672865328" r:id="rId64"/>
        </w:object>
      </w:r>
      <w:r w:rsidRPr="00A81682">
        <w:rPr>
          <w:rFonts w:ascii="Times New Roman" w:hAnsi="Times New Roman"/>
          <w:bCs w:val="0"/>
          <w:iCs/>
        </w:rPr>
        <w:t xml:space="preserve"> và điểm M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  <w:position w:val="-28"/>
        </w:rPr>
        <w:object w:dxaOrig="2160" w:dyaOrig="840">
          <v:shape id="_x0000_i1054" type="#_x0000_t75" style="width:108pt;height:42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672865329" r:id="rId66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/>
          <w:bCs w:val="0"/>
          <w:iCs/>
        </w:rPr>
        <w:t>6.</w:t>
      </w:r>
      <w:r w:rsidRPr="00A81682">
        <w:rPr>
          <w:rFonts w:ascii="Times New Roman" w:hAnsi="Times New Roman"/>
          <w:b/>
          <w:bCs w:val="0"/>
          <w:iCs/>
        </w:rPr>
        <w:tab/>
        <w:t>Khoảng cách giữa hai đường thẳng chéo nhau</w:t>
      </w:r>
      <w:r w:rsidRPr="00A81682">
        <w:rPr>
          <w:rFonts w:ascii="Times New Roman" w:hAnsi="Times New Roman"/>
          <w:bCs w:val="0"/>
          <w:iCs/>
        </w:rPr>
        <w:t xml:space="preserve"> </w:t>
      </w:r>
      <w:r w:rsidRPr="00A81682">
        <w:rPr>
          <w:rFonts w:ascii="Times New Roman" w:hAnsi="Times New Roman"/>
          <w:bCs w:val="0"/>
          <w:i/>
          <w:iCs/>
        </w:rPr>
        <w:t>(chương trình nâng cao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  <w:t xml:space="preserve">Cho hai đường thẳng chéo nhau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Cs/>
        </w:rPr>
        <w:t xml:space="preserve"> và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Cs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Cs/>
        </w:rPr>
        <w:t xml:space="preserve"> đi qua điểm </w:t>
      </w:r>
      <w:r w:rsidRPr="00A81682">
        <w:rPr>
          <w:rFonts w:ascii="Times New Roman" w:hAnsi="Times New Roman"/>
          <w:bCs w:val="0"/>
          <w:i/>
          <w:iCs/>
        </w:rPr>
        <w:t>M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Cs/>
        </w:rPr>
        <w:t xml:space="preserve"> và có VTCP </w:t>
      </w:r>
      <w:r w:rsidRPr="00A81682">
        <w:rPr>
          <w:rFonts w:ascii="Times New Roman" w:hAnsi="Times New Roman"/>
          <w:bCs w:val="0"/>
          <w:iCs/>
          <w:position w:val="-14"/>
        </w:rPr>
        <w:object w:dxaOrig="240" w:dyaOrig="400">
          <v:shape id="_x0000_i1055" type="#_x0000_t75" style="width:12pt;height:20pt" o:ole="">
            <v:imagedata r:id="rId67" o:title=""/>
          </v:shape>
          <o:OLEObject Type="Embed" ProgID="Equation.DSMT4" ShapeID="_x0000_i1055" DrawAspect="Content" ObjectID="_1672865330" r:id="rId68"/>
        </w:object>
      </w:r>
      <w:r w:rsidRPr="00A81682">
        <w:rPr>
          <w:rFonts w:ascii="Times New Roman" w:hAnsi="Times New Roman"/>
          <w:bCs w:val="0"/>
          <w:iCs/>
        </w:rPr>
        <w:t xml:space="preserve">, </w:t>
      </w:r>
      <w:r w:rsidRPr="00A81682">
        <w:rPr>
          <w:rFonts w:ascii="Times New Roman" w:hAnsi="Times New Roman"/>
          <w:bCs w:val="0"/>
          <w:i/>
          <w:iCs/>
        </w:rPr>
        <w:t>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Cs/>
        </w:rPr>
        <w:t xml:space="preserve"> đi qua điểm </w:t>
      </w:r>
      <w:r w:rsidRPr="00A81682">
        <w:rPr>
          <w:rFonts w:ascii="Times New Roman" w:hAnsi="Times New Roman"/>
          <w:bCs w:val="0"/>
          <w:i/>
          <w:iCs/>
        </w:rPr>
        <w:t>M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Cs/>
        </w:rPr>
        <w:t xml:space="preserve"> và có VTCP </w:t>
      </w:r>
      <w:r w:rsidRPr="00A81682">
        <w:rPr>
          <w:rFonts w:ascii="Times New Roman" w:hAnsi="Times New Roman"/>
          <w:bCs w:val="0"/>
          <w:iCs/>
          <w:position w:val="-14"/>
        </w:rPr>
        <w:object w:dxaOrig="279" w:dyaOrig="400">
          <v:shape id="_x0000_i1056" type="#_x0000_t75" style="width:13.95pt;height:20pt" o:ole="">
            <v:imagedata r:id="rId69" o:title=""/>
          </v:shape>
          <o:OLEObject Type="Embed" ProgID="Equation.DSMT4" ShapeID="_x0000_i1056" DrawAspect="Content" ObjectID="_1672865331" r:id="rId70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Cs/>
          <w:position w:val="-38"/>
        </w:rPr>
        <w:object w:dxaOrig="2680" w:dyaOrig="920">
          <v:shape id="_x0000_i1057" type="#_x0000_t75" style="width:134pt;height:46pt" o:ole="" o:bordertopcolor="this" o:borderleftcolor="this" o:borderbottomcolor="this" o:borderrightcolor="this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7" DrawAspect="Content" ObjectID="_1672865332" r:id="rId72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/>
          <w:bCs w:val="0"/>
          <w:i/>
          <w:iCs/>
        </w:rPr>
        <w:t>Chú ý:</w:t>
      </w:r>
      <w:r w:rsidRPr="00A81682">
        <w:rPr>
          <w:rFonts w:ascii="Times New Roman" w:hAnsi="Times New Roman"/>
          <w:bCs w:val="0"/>
          <w:i/>
          <w:iCs/>
        </w:rPr>
        <w:t xml:space="preserve"> Khoảng cách giữa hai đường thẳng chéo nhau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/>
          <w:iCs/>
        </w:rPr>
        <w:t>,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/>
          <w:iCs/>
        </w:rPr>
        <w:t xml:space="preserve"> bằng khoảng cách giữa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/>
          <w:iCs/>
        </w:rPr>
        <w:t xml:space="preserve"> với mặt phẳng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>) chứa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/>
          <w:iCs/>
        </w:rPr>
        <w:t xml:space="preserve"> và song song với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/>
          <w:iCs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>7.</w:t>
      </w:r>
      <w:r w:rsidRPr="00A81682">
        <w:rPr>
          <w:rFonts w:ascii="Times New Roman" w:hAnsi="Times New Roman"/>
          <w:b/>
          <w:bCs w:val="0"/>
          <w:iCs/>
        </w:rPr>
        <w:tab/>
        <w:t>Khoảng cách giữa một đường thẳng và một mặt phẳng song song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>Khoảng cách giữa đường thẳng d với mặt phẳng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>) song song với nó bằng khoảng cách từ một điểm M bất kì trên d đến mặt phẳng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>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>8.</w:t>
      </w:r>
      <w:r w:rsidRPr="00A81682">
        <w:rPr>
          <w:rFonts w:ascii="Times New Roman" w:hAnsi="Times New Roman"/>
          <w:b/>
          <w:bCs w:val="0"/>
          <w:iCs/>
        </w:rPr>
        <w:tab/>
        <w:t xml:space="preserve">Góc giữa hai đường thẳng </w:t>
      </w:r>
      <w:r w:rsidRPr="00A81682">
        <w:rPr>
          <w:rFonts w:ascii="Times New Roman" w:hAnsi="Times New Roman"/>
          <w:bCs w:val="0"/>
          <w:iCs/>
        </w:rPr>
        <w:tab/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  <w:t>Cho hai đường thẳng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/>
          <w:iCs/>
        </w:rPr>
        <w:t>,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/>
          <w:iCs/>
        </w:rPr>
        <w:t xml:space="preserve"> lần lượt có các VTCP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560" w:dyaOrig="400">
          <v:shape id="_x0000_i1058" type="#_x0000_t75" style="width:28pt;height:20pt" o:ole="">
            <v:imagedata r:id="rId73" o:title=""/>
          </v:shape>
          <o:OLEObject Type="Embed" ProgID="Equation.DSMT4" ShapeID="_x0000_i1058" DrawAspect="Content" ObjectID="_1672865333" r:id="rId74"/>
        </w:object>
      </w:r>
      <w:r w:rsidRPr="00A81682">
        <w:rPr>
          <w:rFonts w:ascii="Times New Roman" w:hAnsi="Times New Roman"/>
          <w:bCs w:val="0"/>
          <w:i/>
          <w:iCs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  <w:t>Góc giữa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1</w:t>
      </w:r>
      <w:r w:rsidRPr="00A81682">
        <w:rPr>
          <w:rFonts w:ascii="Times New Roman" w:hAnsi="Times New Roman"/>
          <w:bCs w:val="0"/>
          <w:i/>
          <w:iCs/>
        </w:rPr>
        <w:t>, d</w:t>
      </w:r>
      <w:r w:rsidRPr="00A81682">
        <w:rPr>
          <w:rFonts w:ascii="Times New Roman" w:hAnsi="Times New Roman"/>
          <w:bCs w:val="0"/>
          <w:i/>
          <w:iCs/>
          <w:vertAlign w:val="subscript"/>
        </w:rPr>
        <w:t>2</w:t>
      </w:r>
      <w:r w:rsidRPr="00A81682">
        <w:rPr>
          <w:rFonts w:ascii="Times New Roman" w:hAnsi="Times New Roman"/>
          <w:bCs w:val="0"/>
          <w:i/>
          <w:iCs/>
        </w:rPr>
        <w:t xml:space="preserve"> </w:t>
      </w:r>
      <w:r w:rsidRPr="00A81682">
        <w:rPr>
          <w:rFonts w:ascii="Times New Roman" w:hAnsi="Times New Roman"/>
          <w:b/>
          <w:bCs w:val="0"/>
          <w:i/>
          <w:iCs/>
        </w:rPr>
        <w:t>bằng</w:t>
      </w:r>
      <w:r w:rsidRPr="00A81682">
        <w:rPr>
          <w:rFonts w:ascii="Times New Roman" w:hAnsi="Times New Roman"/>
          <w:bCs w:val="0"/>
          <w:i/>
          <w:iCs/>
        </w:rPr>
        <w:t xml:space="preserve"> hoặc </w:t>
      </w:r>
      <w:r w:rsidRPr="00A81682">
        <w:rPr>
          <w:rFonts w:ascii="Times New Roman" w:hAnsi="Times New Roman"/>
          <w:b/>
          <w:bCs w:val="0"/>
          <w:i/>
          <w:iCs/>
        </w:rPr>
        <w:t>bù</w:t>
      </w:r>
      <w:r w:rsidRPr="00A81682">
        <w:rPr>
          <w:rFonts w:ascii="Times New Roman" w:hAnsi="Times New Roman"/>
          <w:bCs w:val="0"/>
          <w:i/>
          <w:iCs/>
        </w:rPr>
        <w:t xml:space="preserve"> với góc giữa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560" w:dyaOrig="400">
          <v:shape id="_x0000_i1059" type="#_x0000_t75" style="width:28pt;height:20pt" o:ole="">
            <v:imagedata r:id="rId73" o:title=""/>
          </v:shape>
          <o:OLEObject Type="Embed" ProgID="Equation.DSMT4" ShapeID="_x0000_i1059" DrawAspect="Content" ObjectID="_1672865334" r:id="rId75"/>
        </w:object>
      </w:r>
      <w:r w:rsidRPr="00A81682">
        <w:rPr>
          <w:rFonts w:ascii="Times New Roman" w:hAnsi="Times New Roman"/>
          <w:bCs w:val="0"/>
          <w:i/>
          <w:iCs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  <w:position w:val="-34"/>
        </w:rPr>
        <w:object w:dxaOrig="2079" w:dyaOrig="800">
          <v:shape id="_x0000_i1060" type="#_x0000_t75" style="width:103.95pt;height:40pt" o:ole="">
            <v:imagedata r:id="rId76" o:title=""/>
          </v:shape>
          <o:OLEObject Type="Embed" ProgID="Equation.DSMT4" ShapeID="_x0000_i1060" DrawAspect="Content" ObjectID="_1672865335" r:id="rId77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Cs/>
        </w:rPr>
      </w:pPr>
      <w:r w:rsidRPr="00A81682">
        <w:rPr>
          <w:rFonts w:ascii="Times New Roman" w:hAnsi="Times New Roman"/>
          <w:b/>
          <w:bCs w:val="0"/>
          <w:iCs/>
        </w:rPr>
        <w:t>9.</w:t>
      </w:r>
      <w:r w:rsidRPr="00A81682">
        <w:rPr>
          <w:rFonts w:ascii="Times New Roman" w:hAnsi="Times New Roman"/>
          <w:b/>
          <w:bCs w:val="0"/>
          <w:iCs/>
        </w:rPr>
        <w:tab/>
        <w:t xml:space="preserve">Góc giữa một đường thẳng và một mặt phẳng 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 xml:space="preserve">Cho đường thẳng d có VTCP </w:t>
      </w:r>
      <w:r w:rsidRPr="00A81682">
        <w:rPr>
          <w:rFonts w:ascii="Times New Roman" w:hAnsi="Times New Roman"/>
          <w:bCs w:val="0"/>
          <w:i/>
          <w:iCs/>
          <w:position w:val="-14"/>
        </w:rPr>
        <w:object w:dxaOrig="1420" w:dyaOrig="400">
          <v:shape id="_x0000_i1061" type="#_x0000_t75" style="width:71pt;height:20pt" o:ole="">
            <v:imagedata r:id="rId78" o:title=""/>
          </v:shape>
          <o:OLEObject Type="Embed" ProgID="Equation.DSMT4" ShapeID="_x0000_i1061" DrawAspect="Content" ObjectID="_1672865336" r:id="rId79"/>
        </w:object>
      </w:r>
      <w:r w:rsidRPr="00A81682">
        <w:rPr>
          <w:rFonts w:ascii="Times New Roman" w:hAnsi="Times New Roman"/>
          <w:bCs w:val="0"/>
          <w:i/>
          <w:iCs/>
        </w:rPr>
        <w:t xml:space="preserve"> và mặt phẳng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 xml:space="preserve">) có VTPT </w:t>
      </w:r>
      <w:r w:rsidRPr="00A81682">
        <w:rPr>
          <w:rFonts w:ascii="Times New Roman" w:hAnsi="Times New Roman"/>
          <w:bCs w:val="0"/>
          <w:i/>
          <w:iCs/>
          <w:position w:val="-10"/>
        </w:rPr>
        <w:object w:dxaOrig="1260" w:dyaOrig="320">
          <v:shape id="_x0000_i1062" type="#_x0000_t75" style="width:63pt;height:16pt" o:ole="">
            <v:imagedata r:id="rId80" o:title=""/>
          </v:shape>
          <o:OLEObject Type="Embed" ProgID="Equation.DSMT4" ShapeID="_x0000_i1062" DrawAspect="Content" ObjectID="_1672865337" r:id="rId81"/>
        </w:object>
      </w:r>
      <w:r w:rsidRPr="00A81682">
        <w:rPr>
          <w:rFonts w:ascii="Times New Roman" w:hAnsi="Times New Roman"/>
          <w:bCs w:val="0"/>
          <w:i/>
          <w:iCs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  <w:t>Góc giữa đường thẳng d và mặt phẳng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>) bằng góc giữa đường thẳng d với hình chiếu d</w:t>
      </w:r>
      <w:r w:rsidRPr="00A81682">
        <w:rPr>
          <w:rFonts w:ascii="Times New Roman" w:hAnsi="Times New Roman"/>
          <w:bCs w:val="0"/>
          <w:i/>
          <w:iCs/>
        </w:rPr>
        <w:sym w:font="Symbol" w:char="F0A2"/>
      </w:r>
      <w:r w:rsidRPr="00A81682">
        <w:rPr>
          <w:rFonts w:ascii="Times New Roman" w:hAnsi="Times New Roman"/>
          <w:bCs w:val="0"/>
          <w:i/>
          <w:iCs/>
        </w:rPr>
        <w:t xml:space="preserve"> của nó trên (</w:t>
      </w:r>
      <w:r w:rsidRPr="00A81682">
        <w:rPr>
          <w:rFonts w:ascii="Times New Roman" w:hAnsi="Times New Roman"/>
          <w:bCs w:val="0"/>
          <w:i/>
          <w:iCs/>
        </w:rPr>
        <w:sym w:font="Symbol" w:char="F061"/>
      </w:r>
      <w:r w:rsidRPr="00A81682">
        <w:rPr>
          <w:rFonts w:ascii="Times New Roman" w:hAnsi="Times New Roman"/>
          <w:bCs w:val="0"/>
          <w:i/>
          <w:iCs/>
        </w:rPr>
        <w:t>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390" w:hanging="390"/>
        <w:jc w:val="both"/>
        <w:rPr>
          <w:rFonts w:ascii="Times New Roman" w:hAnsi="Times New Roman"/>
          <w:bCs w:val="0"/>
          <w:i/>
          <w:iCs/>
        </w:rPr>
      </w:pP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</w:rPr>
        <w:tab/>
      </w:r>
      <w:r w:rsidRPr="00A81682">
        <w:rPr>
          <w:rFonts w:ascii="Times New Roman" w:hAnsi="Times New Roman"/>
          <w:bCs w:val="0"/>
          <w:i/>
          <w:iCs/>
          <w:position w:val="-44"/>
        </w:rPr>
        <w:object w:dxaOrig="4220" w:dyaOrig="920">
          <v:shape id="_x0000_i1063" type="#_x0000_t75" style="width:211pt;height:46pt" o:ole="" o:bordertopcolor="this" o:borderleftcolor="this" o:borderbottomcolor="this" o:borderrightcolor="this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672865338" r:id="rId83"/>
        </w:object>
      </w:r>
    </w:p>
    <w:p w:rsidR="00A81682" w:rsidRPr="00A81682" w:rsidRDefault="00A81682" w:rsidP="00A81682">
      <w:pPr>
        <w:widowControl w:val="0"/>
        <w:shd w:val="clear" w:color="auto" w:fill="D9D9D9"/>
        <w:ind w:left="390" w:hanging="390"/>
        <w:jc w:val="center"/>
        <w:rPr>
          <w:rFonts w:ascii="Times New Roman" w:hAnsi="Times New Roman"/>
        </w:rPr>
      </w:pPr>
      <w:r w:rsidRPr="00A81682">
        <w:rPr>
          <w:rFonts w:ascii="Times New Roman" w:hAnsi="Times New Roman"/>
          <w:b/>
        </w:rPr>
        <w:t xml:space="preserve">VẤN ĐỀ 1: Lập phương trình đường thẳng 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Để lập phương trình đường thẳng d  ta cần xác định một </w:t>
      </w:r>
      <w:r w:rsidRPr="00A81682">
        <w:rPr>
          <w:rFonts w:ascii="Times New Roman" w:hAnsi="Times New Roman"/>
          <w:b/>
          <w:bCs w:val="0"/>
          <w:i/>
        </w:rPr>
        <w:t>điểm</w:t>
      </w:r>
      <w:r w:rsidRPr="00A81682">
        <w:rPr>
          <w:rFonts w:ascii="Times New Roman" w:hAnsi="Times New Roman"/>
          <w:bCs w:val="0"/>
          <w:i/>
        </w:rPr>
        <w:t xml:space="preserve"> thuộc d  và một </w:t>
      </w:r>
      <w:r w:rsidRPr="00A81682">
        <w:rPr>
          <w:rFonts w:ascii="Times New Roman" w:hAnsi="Times New Roman"/>
          <w:b/>
          <w:bCs w:val="0"/>
          <w:i/>
        </w:rPr>
        <w:t>VTCP</w:t>
      </w:r>
      <w:r w:rsidRPr="00A81682">
        <w:rPr>
          <w:rFonts w:ascii="Times New Roman" w:hAnsi="Times New Roman"/>
          <w:bCs w:val="0"/>
          <w:i/>
        </w:rPr>
        <w:t xml:space="preserve"> của nó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/>
          <w:iCs/>
        </w:rPr>
      </w:pPr>
      <w:r w:rsidRPr="00A81682">
        <w:rPr>
          <w:rFonts w:ascii="Times New Roman" w:hAnsi="Times New Roman"/>
          <w:b/>
          <w:bCs w:val="0"/>
        </w:rPr>
        <w:t>Dạng 1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đi qua điểm </w:t>
      </w:r>
      <w:r w:rsidRPr="00A81682">
        <w:rPr>
          <w:rFonts w:ascii="Times New Roman" w:hAnsi="Times New Roman"/>
          <w:bCs w:val="0"/>
          <w:position w:val="-14"/>
        </w:rPr>
        <w:object w:dxaOrig="1400" w:dyaOrig="400">
          <v:shape id="_x0000_i1064" type="#_x0000_t75" style="width:70pt;height:20pt" o:ole="">
            <v:imagedata r:id="rId84" o:title=""/>
          </v:shape>
          <o:OLEObject Type="Embed" ProgID="Equation.DSMT4" ShapeID="_x0000_i1064" DrawAspect="Content" ObjectID="_1672865339" r:id="rId85"/>
        </w:object>
      </w:r>
      <w:r w:rsidRPr="00A81682">
        <w:rPr>
          <w:rFonts w:ascii="Times New Roman" w:hAnsi="Times New Roman"/>
          <w:bCs w:val="0"/>
        </w:rPr>
        <w:t xml:space="preserve"> và có VTCP </w:t>
      </w:r>
      <w:r w:rsidRPr="00A81682">
        <w:rPr>
          <w:rFonts w:ascii="Times New Roman" w:hAnsi="Times New Roman"/>
          <w:b/>
          <w:i/>
          <w:iCs/>
          <w:position w:val="-14"/>
        </w:rPr>
        <w:object w:dxaOrig="1420" w:dyaOrig="400">
          <v:shape id="_x0000_i1065" type="#_x0000_t75" style="width:71pt;height:20pt" o:ole="">
            <v:imagedata r:id="rId78" o:title=""/>
          </v:shape>
          <o:OLEObject Type="Embed" ProgID="Equation.DSMT4" ShapeID="_x0000_i1065" DrawAspect="Content" ObjectID="_1672865340" r:id="rId86"/>
        </w:object>
      </w:r>
      <w:r w:rsidRPr="00A81682">
        <w:rPr>
          <w:rFonts w:ascii="Times New Roman" w:hAnsi="Times New Roman"/>
          <w:iCs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  <w:r w:rsidRPr="00A81682">
        <w:rPr>
          <w:rFonts w:ascii="Times New Roman" w:hAnsi="Times New Roman"/>
          <w:b/>
          <w:bCs w:val="0"/>
        </w:rPr>
        <w:lastRenderedPageBreak/>
        <w:tab/>
      </w: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/>
          <w:i/>
          <w:iCs/>
          <w:position w:val="-48"/>
        </w:rPr>
        <w:object w:dxaOrig="2900" w:dyaOrig="1080">
          <v:shape id="_x0000_i1066" type="#_x0000_t75" style="width:145pt;height:54pt" o:ole="" o:bordertopcolor="this" o:borderleftcolor="this" o:borderbottomcolor="this" o:borderrightcolor="this">
            <v:imagedata r:id="rId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672865341" r:id="rId87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2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>d</w:t>
      </w:r>
      <w:r w:rsidRPr="00A81682">
        <w:rPr>
          <w:rFonts w:ascii="Times New Roman" w:hAnsi="Times New Roman"/>
          <w:bCs w:val="0"/>
          <w:lang w:val="fr-FR"/>
        </w:rPr>
        <w:t xml:space="preserve"> đi qua hai điểm </w:t>
      </w:r>
      <w:r w:rsidRPr="00A81682">
        <w:rPr>
          <w:rFonts w:ascii="Times New Roman" w:hAnsi="Times New Roman"/>
          <w:bCs w:val="0"/>
          <w:i/>
          <w:lang w:val="fr-FR"/>
        </w:rPr>
        <w:t>A, B</w:t>
      </w:r>
      <w:r w:rsidRPr="00A81682">
        <w:rPr>
          <w:rFonts w:ascii="Times New Roman" w:hAnsi="Times New Roman"/>
          <w:bCs w:val="0"/>
          <w:lang w:val="fr-FR"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 xml:space="preserve">Một VTCP của d là </w:t>
      </w:r>
      <w:r w:rsidRPr="00A81682">
        <w:rPr>
          <w:rFonts w:ascii="Times New Roman" w:hAnsi="Times New Roman"/>
          <w:bCs w:val="0"/>
          <w:i/>
          <w:position w:val="-4"/>
          <w:lang w:val="fr-FR"/>
        </w:rPr>
        <w:object w:dxaOrig="380" w:dyaOrig="340">
          <v:shape id="_x0000_i1067" type="#_x0000_t75" style="width:19pt;height:17pt" o:ole="">
            <v:imagedata r:id="rId88" o:title=""/>
          </v:shape>
          <o:OLEObject Type="Embed" ProgID="Equation.DSMT4" ShapeID="_x0000_i1067" DrawAspect="Content" ObjectID="_1672865342" r:id="rId89"/>
        </w:object>
      </w:r>
      <w:r w:rsidRPr="00A81682">
        <w:rPr>
          <w:rFonts w:ascii="Times New Roman" w:hAnsi="Times New Roman"/>
          <w:bCs w:val="0"/>
          <w:i/>
          <w:lang w:val="fr-FR"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3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 xml:space="preserve">d </w:t>
      </w:r>
      <w:r w:rsidRPr="00A81682">
        <w:rPr>
          <w:rFonts w:ascii="Times New Roman" w:hAnsi="Times New Roman"/>
          <w:bCs w:val="0"/>
          <w:lang w:val="fr-FR"/>
        </w:rPr>
        <w:t xml:space="preserve">đi qua điểm </w:t>
      </w:r>
      <w:r w:rsidRPr="00A81682">
        <w:rPr>
          <w:rFonts w:ascii="Times New Roman" w:hAnsi="Times New Roman"/>
          <w:bCs w:val="0"/>
          <w:position w:val="-14"/>
          <w:lang w:val="fr-FR"/>
        </w:rPr>
        <w:object w:dxaOrig="1400" w:dyaOrig="400">
          <v:shape id="_x0000_i1068" type="#_x0000_t75" style="width:70pt;height:20pt" o:ole="">
            <v:imagedata r:id="rId84" o:title=""/>
          </v:shape>
          <o:OLEObject Type="Embed" ProgID="Equation.DSMT4" ShapeID="_x0000_i1068" DrawAspect="Content" ObjectID="_1672865343" r:id="rId90"/>
        </w:object>
      </w:r>
      <w:r w:rsidRPr="00A81682">
        <w:rPr>
          <w:rFonts w:ascii="Times New Roman" w:hAnsi="Times New Roman"/>
          <w:bCs w:val="0"/>
          <w:lang w:val="fr-FR"/>
        </w:rPr>
        <w:t xml:space="preserve"> và song song với đường thẳng </w:t>
      </w:r>
      <w:r w:rsidRPr="00A81682">
        <w:rPr>
          <w:rFonts w:ascii="Times New Roman" w:hAnsi="Times New Roman"/>
          <w:bCs w:val="0"/>
        </w:rPr>
        <w:sym w:font="Symbol" w:char="F044"/>
      </w:r>
      <w:r w:rsidRPr="00A81682">
        <w:rPr>
          <w:rFonts w:ascii="Times New Roman" w:hAnsi="Times New Roman"/>
          <w:bCs w:val="0"/>
          <w:lang w:val="fr-FR"/>
        </w:rPr>
        <w:t xml:space="preserve"> cho trước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 xml:space="preserve">Vì d //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  <w:lang w:val="fr-FR"/>
        </w:rPr>
        <w:t xml:space="preserve"> nên VTCP của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  <w:lang w:val="fr-FR"/>
        </w:rPr>
        <w:t xml:space="preserve"> cũng là VTCP của d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4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 xml:space="preserve">d </w:t>
      </w:r>
      <w:r w:rsidRPr="00A81682">
        <w:rPr>
          <w:rFonts w:ascii="Times New Roman" w:hAnsi="Times New Roman"/>
          <w:bCs w:val="0"/>
          <w:lang w:val="fr-FR"/>
        </w:rPr>
        <w:t xml:space="preserve">đi qua điểm </w:t>
      </w:r>
      <w:r w:rsidRPr="00A81682">
        <w:rPr>
          <w:rFonts w:ascii="Times New Roman" w:hAnsi="Times New Roman"/>
          <w:bCs w:val="0"/>
          <w:position w:val="-14"/>
          <w:lang w:val="fr-FR"/>
        </w:rPr>
        <w:object w:dxaOrig="1400" w:dyaOrig="400">
          <v:shape id="_x0000_i1069" type="#_x0000_t75" style="width:70pt;height:20pt" o:ole="">
            <v:imagedata r:id="rId84" o:title=""/>
          </v:shape>
          <o:OLEObject Type="Embed" ProgID="Equation.DSMT4" ShapeID="_x0000_i1069" DrawAspect="Content" ObjectID="_1672865344" r:id="rId91"/>
        </w:object>
      </w:r>
      <w:r w:rsidRPr="00A81682">
        <w:rPr>
          <w:rFonts w:ascii="Times New Roman" w:hAnsi="Times New Roman"/>
          <w:bCs w:val="0"/>
          <w:lang w:val="fr-FR"/>
        </w:rPr>
        <w:t xml:space="preserve"> và vuông góc với mặt phẳng (P) cho trước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 xml:space="preserve">Vì d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  <w:lang w:val="fr-FR"/>
        </w:rPr>
        <w:t xml:space="preserve"> (P) nên VTPT của (P) cũng là VTCP của d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5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>d</w:t>
      </w:r>
      <w:r w:rsidRPr="00A81682">
        <w:rPr>
          <w:rFonts w:ascii="Times New Roman" w:hAnsi="Times New Roman"/>
          <w:bCs w:val="0"/>
          <w:lang w:val="fr-FR"/>
        </w:rPr>
        <w:t xml:space="preserve"> là giao tuyến của hai mặt phẳng (P), (Q)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lang w:val="fr-FR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  <w:lang w:val="fr-FR"/>
        </w:rPr>
        <w:t xml:space="preserve"> Cách 1: Tìm một điểm và một VTCP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ab/>
        <w:t xml:space="preserve">– Tìm toạ độ một điểm A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  <w:lang w:val="fr-FR"/>
        </w:rPr>
        <w:t xml:space="preserve"> d: bằng cách giải hệ phương trình </w:t>
      </w:r>
      <w:r w:rsidRPr="00A81682">
        <w:rPr>
          <w:rFonts w:ascii="Times New Roman" w:hAnsi="Times New Roman"/>
          <w:bCs w:val="0"/>
          <w:i/>
          <w:position w:val="-28"/>
          <w:lang w:val="fr-FR"/>
        </w:rPr>
        <w:object w:dxaOrig="520" w:dyaOrig="680">
          <v:shape id="_x0000_i1070" type="#_x0000_t75" style="width:26pt;height:34pt" o:ole="">
            <v:imagedata r:id="rId92" o:title=""/>
          </v:shape>
          <o:OLEObject Type="Embed" ProgID="Equation.DSMT4" ShapeID="_x0000_i1070" DrawAspect="Content" ObjectID="_1672865345" r:id="rId93"/>
        </w:object>
      </w:r>
      <w:r w:rsidRPr="00A81682">
        <w:rPr>
          <w:rFonts w:ascii="Times New Roman" w:hAnsi="Times New Roman"/>
          <w:bCs w:val="0"/>
          <w:i/>
          <w:lang w:val="fr-FR"/>
        </w:rPr>
        <w:t xml:space="preserve"> (với việc chọn giá trị cho một ẩn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ab/>
        <w:t xml:space="preserve">– Tìm một VTCP của d: </w:t>
      </w:r>
      <w:r w:rsidRPr="00A81682">
        <w:rPr>
          <w:rFonts w:ascii="Times New Roman" w:hAnsi="Times New Roman"/>
          <w:bCs w:val="0"/>
          <w:i/>
          <w:position w:val="-18"/>
          <w:lang w:val="fr-FR"/>
        </w:rPr>
        <w:object w:dxaOrig="1280" w:dyaOrig="460">
          <v:shape id="_x0000_i1071" type="#_x0000_t75" style="width:64pt;height:23pt" o:ole="">
            <v:imagedata r:id="rId94" o:title=""/>
          </v:shape>
          <o:OLEObject Type="Embed" ProgID="Equation.DSMT4" ShapeID="_x0000_i1071" DrawAspect="Content" ObjectID="_1672865346" r:id="rId95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  <w:lang w:val="fr-FR"/>
        </w:rPr>
        <w:t xml:space="preserve"> Cách 2: Tìm hai điểm A, B thuộc d, rồi viết phương trình đường thẳng đi qua hai điểm đó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6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>d</w:t>
      </w:r>
      <w:r w:rsidRPr="00A81682">
        <w:rPr>
          <w:rFonts w:ascii="Times New Roman" w:hAnsi="Times New Roman"/>
          <w:bCs w:val="0"/>
          <w:lang w:val="fr-FR"/>
        </w:rPr>
        <w:t xml:space="preserve"> đi qua điểm </w:t>
      </w:r>
      <w:r w:rsidRPr="00A81682">
        <w:rPr>
          <w:rFonts w:ascii="Times New Roman" w:hAnsi="Times New Roman"/>
          <w:bCs w:val="0"/>
          <w:position w:val="-14"/>
          <w:lang w:val="fr-FR"/>
        </w:rPr>
        <w:object w:dxaOrig="1400" w:dyaOrig="400">
          <v:shape id="_x0000_i1072" type="#_x0000_t75" style="width:70pt;height:20pt" o:ole="">
            <v:imagedata r:id="rId84" o:title=""/>
          </v:shape>
          <o:OLEObject Type="Embed" ProgID="Equation.DSMT4" ShapeID="_x0000_i1072" DrawAspect="Content" ObjectID="_1672865347" r:id="rId96"/>
        </w:object>
      </w:r>
      <w:r w:rsidRPr="00A81682">
        <w:rPr>
          <w:rFonts w:ascii="Times New Roman" w:hAnsi="Times New Roman"/>
          <w:bCs w:val="0"/>
          <w:lang w:val="fr-FR"/>
        </w:rPr>
        <w:t xml:space="preserve"> và vuông góc với hai đường thẳng </w:t>
      </w:r>
      <w:r w:rsidRPr="00A81682">
        <w:rPr>
          <w:rFonts w:ascii="Times New Roman" w:hAnsi="Times New Roman"/>
          <w:bCs w:val="0"/>
          <w:i/>
          <w:lang w:val="fr-FR"/>
        </w:rPr>
        <w:t>d</w:t>
      </w:r>
      <w:r w:rsidRPr="00A81682">
        <w:rPr>
          <w:rFonts w:ascii="Times New Roman" w:hAnsi="Times New Roman"/>
          <w:bCs w:val="0"/>
          <w:i/>
          <w:vertAlign w:val="subscript"/>
          <w:lang w:val="fr-FR"/>
        </w:rPr>
        <w:t>1</w:t>
      </w:r>
      <w:r w:rsidRPr="00A81682">
        <w:rPr>
          <w:rFonts w:ascii="Times New Roman" w:hAnsi="Times New Roman"/>
          <w:bCs w:val="0"/>
          <w:i/>
          <w:lang w:val="fr-FR"/>
        </w:rPr>
        <w:t>, d</w:t>
      </w:r>
      <w:r w:rsidRPr="00A81682">
        <w:rPr>
          <w:rFonts w:ascii="Times New Roman" w:hAnsi="Times New Roman"/>
          <w:bCs w:val="0"/>
          <w:i/>
          <w:vertAlign w:val="subscript"/>
          <w:lang w:val="fr-FR"/>
        </w:rPr>
        <w:t>2</w:t>
      </w:r>
      <w:r w:rsidRPr="00A81682">
        <w:rPr>
          <w:rFonts w:ascii="Times New Roman" w:hAnsi="Times New Roman"/>
          <w:bCs w:val="0"/>
          <w:i/>
          <w:lang w:val="fr-FR"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 xml:space="preserve">Vì d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  <w:lang w:val="fr-FR"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  <w:lang w:val="fr-FR"/>
        </w:rPr>
        <w:t>1</w:t>
      </w:r>
      <w:r w:rsidRPr="00A81682">
        <w:rPr>
          <w:rFonts w:ascii="Times New Roman" w:hAnsi="Times New Roman"/>
          <w:bCs w:val="0"/>
          <w:i/>
          <w:lang w:val="fr-FR"/>
        </w:rPr>
        <w:t xml:space="preserve">, d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  <w:lang w:val="fr-FR"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  <w:lang w:val="fr-FR"/>
        </w:rPr>
        <w:t>2</w:t>
      </w:r>
      <w:r w:rsidRPr="00A81682">
        <w:rPr>
          <w:rFonts w:ascii="Times New Roman" w:hAnsi="Times New Roman"/>
          <w:bCs w:val="0"/>
          <w:i/>
          <w:lang w:val="fr-FR"/>
        </w:rPr>
        <w:t xml:space="preserve"> nên một VTCP của d là: </w:t>
      </w:r>
      <w:r w:rsidRPr="00A81682">
        <w:rPr>
          <w:rFonts w:ascii="Times New Roman" w:hAnsi="Times New Roman"/>
          <w:bCs w:val="0"/>
          <w:i/>
          <w:position w:val="-22"/>
          <w:lang w:val="fr-FR"/>
        </w:rPr>
        <w:object w:dxaOrig="1340" w:dyaOrig="499">
          <v:shape id="_x0000_i1073" type="#_x0000_t75" style="width:67pt;height:24.95pt" o:ole="">
            <v:imagedata r:id="rId97" o:title=""/>
          </v:shape>
          <o:OLEObject Type="Embed" ProgID="Equation.DSMT4" ShapeID="_x0000_i1073" DrawAspect="Content" ObjectID="_1672865348" r:id="rId98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/>
          <w:bCs w:val="0"/>
          <w:lang w:val="fr-FR"/>
        </w:rPr>
        <w:t>Dạng 7:</w:t>
      </w:r>
      <w:r w:rsidRPr="00A81682">
        <w:rPr>
          <w:rFonts w:ascii="Times New Roman" w:hAnsi="Times New Roman"/>
          <w:bCs w:val="0"/>
          <w:lang w:val="fr-FR"/>
        </w:rPr>
        <w:t xml:space="preserve"> </w:t>
      </w:r>
      <w:r w:rsidRPr="00A81682">
        <w:rPr>
          <w:rFonts w:ascii="Times New Roman" w:hAnsi="Times New Roman"/>
          <w:bCs w:val="0"/>
          <w:i/>
          <w:lang w:val="fr-FR"/>
        </w:rPr>
        <w:t>d</w:t>
      </w:r>
      <w:r w:rsidRPr="00A81682">
        <w:rPr>
          <w:rFonts w:ascii="Times New Roman" w:hAnsi="Times New Roman"/>
          <w:bCs w:val="0"/>
          <w:lang w:val="fr-FR"/>
        </w:rPr>
        <w:t xml:space="preserve"> đi qua điểm </w:t>
      </w:r>
      <w:r w:rsidRPr="00A81682">
        <w:rPr>
          <w:rFonts w:ascii="Times New Roman" w:hAnsi="Times New Roman"/>
          <w:bCs w:val="0"/>
          <w:position w:val="-14"/>
          <w:lang w:val="fr-FR"/>
        </w:rPr>
        <w:object w:dxaOrig="1400" w:dyaOrig="400">
          <v:shape id="_x0000_i1074" type="#_x0000_t75" style="width:70pt;height:20pt" o:ole="">
            <v:imagedata r:id="rId84" o:title=""/>
          </v:shape>
          <o:OLEObject Type="Embed" ProgID="Equation.DSMT4" ShapeID="_x0000_i1074" DrawAspect="Content" ObjectID="_1672865349" r:id="rId99"/>
        </w:object>
      </w:r>
      <w:r w:rsidRPr="00A81682">
        <w:rPr>
          <w:rFonts w:ascii="Times New Roman" w:hAnsi="Times New Roman"/>
          <w:bCs w:val="0"/>
          <w:lang w:val="fr-FR"/>
        </w:rPr>
        <w:t xml:space="preserve">, vuông góc và cắt đường thẳng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  <w:lang w:val="fr-FR"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rPr>
          <w:rFonts w:ascii="Times New Roman" w:hAnsi="Times New Roman"/>
          <w:bCs w:val="0"/>
          <w:i/>
          <w:lang w:val="fr-FR"/>
        </w:rPr>
      </w:pP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  <w:lang w:val="fr-FR"/>
        </w:rPr>
        <w:t xml:space="preserve"> Cách 1: Gọi H là hình chiếu vuông góc của M</w:t>
      </w:r>
      <w:r w:rsidRPr="00A81682">
        <w:rPr>
          <w:rFonts w:ascii="Times New Roman" w:hAnsi="Times New Roman"/>
          <w:bCs w:val="0"/>
          <w:i/>
          <w:vertAlign w:val="subscript"/>
          <w:lang w:val="fr-FR"/>
        </w:rPr>
        <w:t>0</w:t>
      </w:r>
      <w:r w:rsidRPr="00A81682">
        <w:rPr>
          <w:rFonts w:ascii="Times New Roman" w:hAnsi="Times New Roman"/>
          <w:bCs w:val="0"/>
          <w:i/>
          <w:lang w:val="fr-FR"/>
        </w:rPr>
        <w:t xml:space="preserve"> trên đường thẳng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  <w:lang w:val="fr-FR"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  <w:lang w:val="fr-FR"/>
        </w:rPr>
        <w:tab/>
      </w:r>
      <w:r w:rsidRPr="00A81682">
        <w:rPr>
          <w:rFonts w:ascii="Times New Roman" w:hAnsi="Times New Roman"/>
          <w:bCs w:val="0"/>
          <w:i/>
          <w:position w:val="-32"/>
        </w:rPr>
        <w:object w:dxaOrig="1219" w:dyaOrig="760">
          <v:shape id="_x0000_i1075" type="#_x0000_t75" style="width:60.95pt;height:38pt" o:ole="">
            <v:imagedata r:id="rId100" o:title=""/>
          </v:shape>
          <o:OLEObject Type="Embed" ProgID="Equation.DSMT4" ShapeID="_x0000_i1075" DrawAspect="Content" ObjectID="_1672865350" r:id="rId101"/>
        </w:objec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>Khi đó đường thẳng d là đường thẳng đi qua M</w:t>
      </w:r>
      <w:r w:rsidRPr="00A81682">
        <w:rPr>
          <w:rFonts w:ascii="Times New Roman" w:hAnsi="Times New Roman"/>
          <w:bCs w:val="0"/>
          <w:i/>
          <w:vertAlign w:val="subscript"/>
        </w:rPr>
        <w:t>0</w:t>
      </w:r>
      <w:r w:rsidRPr="00A81682">
        <w:rPr>
          <w:rFonts w:ascii="Times New Roman" w:hAnsi="Times New Roman"/>
          <w:bCs w:val="0"/>
          <w:i/>
        </w:rPr>
        <w:t>, H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2: </w:t>
      </w:r>
      <w:r w:rsidRPr="00A81682">
        <w:rPr>
          <w:rFonts w:ascii="Times New Roman" w:hAnsi="Times New Roman"/>
          <w:i/>
        </w:rPr>
        <w:t xml:space="preserve">Gọi (P) là mặt phẳng đi qua A và vuông góc với d; (Q) là mặt phẳng đi qua A và chứa d. Khi đó d =  (P) </w:t>
      </w:r>
      <w:r w:rsidRPr="00A81682">
        <w:rPr>
          <w:rFonts w:ascii="Times New Roman" w:hAnsi="Times New Roman"/>
          <w:i/>
        </w:rPr>
        <w:sym w:font="Symbol" w:char="F0C7"/>
      </w:r>
      <w:r w:rsidRPr="00A81682">
        <w:rPr>
          <w:rFonts w:ascii="Times New Roman" w:hAnsi="Times New Roman"/>
          <w:i/>
        </w:rPr>
        <w:t xml:space="preserve"> (Q)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/>
          <w:bCs w:val="0"/>
        </w:rPr>
        <w:t>Dạng 8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 xml:space="preserve">d </w:t>
      </w:r>
      <w:r w:rsidRPr="00A81682">
        <w:rPr>
          <w:rFonts w:ascii="Times New Roman" w:hAnsi="Times New Roman"/>
          <w:bCs w:val="0"/>
        </w:rPr>
        <w:t xml:space="preserve">đi qua điểm </w:t>
      </w:r>
      <w:r w:rsidRPr="00A81682">
        <w:rPr>
          <w:rFonts w:ascii="Times New Roman" w:hAnsi="Times New Roman"/>
          <w:bCs w:val="0"/>
          <w:position w:val="-14"/>
        </w:rPr>
        <w:object w:dxaOrig="1400" w:dyaOrig="400">
          <v:shape id="_x0000_i1076" type="#_x0000_t75" style="width:70pt;height:20pt" o:ole="">
            <v:imagedata r:id="rId84" o:title=""/>
          </v:shape>
          <o:OLEObject Type="Embed" ProgID="Equation.DSMT4" ShapeID="_x0000_i1076" DrawAspect="Content" ObjectID="_1672865351" r:id="rId102"/>
        </w:object>
      </w:r>
      <w:r w:rsidRPr="00A81682">
        <w:rPr>
          <w:rFonts w:ascii="Times New Roman" w:hAnsi="Times New Roman"/>
          <w:bCs w:val="0"/>
        </w:rPr>
        <w:t xml:space="preserve"> và cắt hai đường thẳng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/>
          <w:bCs w:val="0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1: Gọi M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M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. Từ điều kiện M, M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M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 thẳng hàng ta tìm được M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M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. Từ đó suy ra phương trình đường thẳng d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2: Gọi (P) = </w:t>
      </w:r>
      <w:r w:rsidRPr="00A81682">
        <w:rPr>
          <w:rFonts w:ascii="Times New Roman" w:hAnsi="Times New Roman"/>
          <w:bCs w:val="0"/>
          <w:i/>
          <w:position w:val="-14"/>
        </w:rPr>
        <w:object w:dxaOrig="840" w:dyaOrig="400">
          <v:shape id="_x0000_i1077" type="#_x0000_t75" style="width:42pt;height:20pt" o:ole="">
            <v:imagedata r:id="rId103" o:title=""/>
          </v:shape>
          <o:OLEObject Type="Embed" ProgID="Equation.DSMT4" ShapeID="_x0000_i1077" DrawAspect="Content" ObjectID="_1672865352" r:id="rId104"/>
        </w:object>
      </w:r>
      <w:r w:rsidRPr="00A81682">
        <w:rPr>
          <w:rFonts w:ascii="Times New Roman" w:hAnsi="Times New Roman"/>
          <w:bCs w:val="0"/>
          <w:i/>
        </w:rPr>
        <w:t xml:space="preserve">, (Q) = </w:t>
      </w:r>
      <w:r w:rsidRPr="00A81682">
        <w:rPr>
          <w:rFonts w:ascii="Times New Roman" w:hAnsi="Times New Roman"/>
          <w:bCs w:val="0"/>
          <w:i/>
          <w:position w:val="-14"/>
        </w:rPr>
        <w:object w:dxaOrig="880" w:dyaOrig="400">
          <v:shape id="_x0000_i1078" type="#_x0000_t75" style="width:44pt;height:20pt" o:ole="">
            <v:imagedata r:id="rId105" o:title=""/>
          </v:shape>
          <o:OLEObject Type="Embed" ProgID="Equation.DSMT4" ShapeID="_x0000_i1078" DrawAspect="Content" ObjectID="_1672865353" r:id="rId106"/>
        </w:object>
      </w:r>
      <w:r w:rsidRPr="00A81682">
        <w:rPr>
          <w:rFonts w:ascii="Times New Roman" w:hAnsi="Times New Roman"/>
          <w:bCs w:val="0"/>
          <w:i/>
        </w:rPr>
        <w:t xml:space="preserve">. Khi đó d = (P)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Q). Do đó, một VTCP của d có thể chọn là </w:t>
      </w:r>
      <w:r w:rsidRPr="00A81682">
        <w:rPr>
          <w:rFonts w:ascii="Times New Roman" w:hAnsi="Times New Roman"/>
          <w:bCs w:val="0"/>
          <w:i/>
          <w:position w:val="-18"/>
        </w:rPr>
        <w:object w:dxaOrig="1280" w:dyaOrig="460">
          <v:shape id="_x0000_i1079" type="#_x0000_t75" style="width:64pt;height:23pt" o:ole="">
            <v:imagedata r:id="rId107" o:title=""/>
          </v:shape>
          <o:OLEObject Type="Embed" ProgID="Equation.DSMT4" ShapeID="_x0000_i1079" DrawAspect="Content" ObjectID="_1672865354" r:id="rId108"/>
        </w:objec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/>
          <w:bCs w:val="0"/>
        </w:rPr>
        <w:t>Dạng 9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nằm trong mặt phẳng (P) và cắt cả hai đường thẳng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 Tìm các giao điểm A =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P), B =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P). Khi đó d chính là đường thẳng AB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/>
          <w:bCs w:val="0"/>
        </w:rPr>
        <w:t>Dạng 10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song song với </w:t>
      </w:r>
      <w:r w:rsidRPr="00A81682">
        <w:rPr>
          <w:rFonts w:ascii="Times New Roman" w:hAnsi="Times New Roman"/>
          <w:bCs w:val="0"/>
        </w:rPr>
        <w:sym w:font="Symbol" w:char="F044"/>
      </w:r>
      <w:r w:rsidRPr="00A81682">
        <w:rPr>
          <w:rFonts w:ascii="Times New Roman" w:hAnsi="Times New Roman"/>
          <w:bCs w:val="0"/>
        </w:rPr>
        <w:t xml:space="preserve"> và cắt cả hai đường thẳng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 Viết phương trình mặt phẳng (P) chứa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</w:rPr>
        <w:t xml:space="preserve"> và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, mặt phẳng (Q) chứa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</w:rPr>
        <w:t xml:space="preserve"> và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  <w:r w:rsidRPr="00A81682">
        <w:rPr>
          <w:rFonts w:ascii="Times New Roman" w:hAnsi="Times New Roman"/>
          <w:bCs w:val="0"/>
          <w:i/>
        </w:rPr>
        <w:tab/>
        <w:t xml:space="preserve">Khi đó d = (P)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Q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  <w:r w:rsidRPr="00A81682">
        <w:rPr>
          <w:rFonts w:ascii="Times New Roman" w:hAnsi="Times New Roman"/>
          <w:b/>
          <w:bCs w:val="0"/>
        </w:rPr>
        <w:t>Dạng 11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là đường vuông góc chung của hai đường thẳng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</w:rPr>
        <w:t>chéo nhau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1: Gọi M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, N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. Từ điều kiện </w:t>
      </w:r>
      <w:r w:rsidRPr="00A81682">
        <w:rPr>
          <w:rFonts w:ascii="Times New Roman" w:hAnsi="Times New Roman"/>
          <w:bCs w:val="0"/>
          <w:i/>
          <w:position w:val="-32"/>
        </w:rPr>
        <w:object w:dxaOrig="1100" w:dyaOrig="760">
          <v:shape id="_x0000_i1080" type="#_x0000_t75" style="width:55pt;height:38pt" o:ole="">
            <v:imagedata r:id="rId109" o:title=""/>
          </v:shape>
          <o:OLEObject Type="Embed" ProgID="Equation.DSMT4" ShapeID="_x0000_i1080" DrawAspect="Content" ObjectID="_1672865355" r:id="rId110"/>
        </w:object>
      </w:r>
      <w:r w:rsidRPr="00A81682">
        <w:rPr>
          <w:rFonts w:ascii="Times New Roman" w:hAnsi="Times New Roman"/>
          <w:bCs w:val="0"/>
          <w:i/>
        </w:rPr>
        <w:t>, ta tìm được M, N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>Khi đó, d là đường thẳng MN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2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 xml:space="preserve">– Vì d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 và d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 nên một VTCP của d có thể là: </w:t>
      </w:r>
      <w:r w:rsidRPr="00A81682">
        <w:rPr>
          <w:rFonts w:ascii="Times New Roman" w:hAnsi="Times New Roman"/>
          <w:bCs w:val="0"/>
          <w:i/>
          <w:position w:val="-22"/>
        </w:rPr>
        <w:object w:dxaOrig="1340" w:dyaOrig="499">
          <v:shape id="_x0000_i1081" type="#_x0000_t75" style="width:67pt;height:24.95pt" o:ole="">
            <v:imagedata r:id="rId111" o:title=""/>
          </v:shape>
          <o:OLEObject Type="Embed" ProgID="Equation.DSMT4" ShapeID="_x0000_i1081" DrawAspect="Content" ObjectID="_1672865356" r:id="rId112"/>
        </w:objec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>– Lập phương trình mặt phẳng (P) chứa d và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bằng cách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>+ Lấy một điểm A trên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lastRenderedPageBreak/>
        <w:tab/>
      </w: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 xml:space="preserve">+ Một VTPT của (P) có thể là: </w:t>
      </w:r>
      <w:r w:rsidRPr="00A81682">
        <w:rPr>
          <w:rFonts w:ascii="Times New Roman" w:hAnsi="Times New Roman"/>
          <w:bCs w:val="0"/>
          <w:i/>
          <w:position w:val="-22"/>
        </w:rPr>
        <w:object w:dxaOrig="1300" w:dyaOrig="499">
          <v:shape id="_x0000_i1082" type="#_x0000_t75" style="width:65pt;height:24.95pt" o:ole="">
            <v:imagedata r:id="rId113" o:title=""/>
          </v:shape>
          <o:OLEObject Type="Embed" ProgID="Equation.DSMT4" ShapeID="_x0000_i1082" DrawAspect="Content" ObjectID="_1672865357" r:id="rId114"/>
        </w:objec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>– Tương tự lập phương trình  mặt phẳng (Q) chứa d và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Khi đó d = (P)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Q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  <w:r w:rsidRPr="00A81682">
        <w:rPr>
          <w:rFonts w:ascii="Times New Roman" w:hAnsi="Times New Roman"/>
          <w:b/>
          <w:bCs w:val="0"/>
        </w:rPr>
        <w:t>Dạng 12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là hình chiếu của đường thẳng </w:t>
      </w:r>
      <w:r w:rsidRPr="00A81682">
        <w:rPr>
          <w:rFonts w:ascii="Times New Roman" w:hAnsi="Times New Roman"/>
          <w:bCs w:val="0"/>
        </w:rPr>
        <w:sym w:font="Symbol" w:char="F044"/>
      </w:r>
      <w:r w:rsidRPr="00A81682">
        <w:rPr>
          <w:rFonts w:ascii="Times New Roman" w:hAnsi="Times New Roman"/>
          <w:bCs w:val="0"/>
        </w:rPr>
        <w:t xml:space="preserve"> lên mặt phẳng (P)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Lập phương trình mặt phẳng (Q) chứa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</w:rPr>
        <w:t xml:space="preserve"> và vuông góc với mặt phẳng (P) bằng cách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 xml:space="preserve">– Lấy M </w:t>
      </w:r>
      <w:r w:rsidRPr="00A81682">
        <w:rPr>
          <w:rFonts w:ascii="Times New Roman" w:hAnsi="Times New Roman"/>
          <w:bCs w:val="0"/>
          <w:i/>
        </w:rPr>
        <w:sym w:font="Symbol" w:char="F0CE"/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 xml:space="preserve">– Vì (Q) chứa </w:t>
      </w:r>
      <w:r w:rsidRPr="00A81682">
        <w:rPr>
          <w:rFonts w:ascii="Times New Roman" w:hAnsi="Times New Roman"/>
          <w:bCs w:val="0"/>
          <w:i/>
        </w:rPr>
        <w:sym w:font="Symbol" w:char="F044"/>
      </w:r>
      <w:r w:rsidRPr="00A81682">
        <w:rPr>
          <w:rFonts w:ascii="Times New Roman" w:hAnsi="Times New Roman"/>
          <w:bCs w:val="0"/>
          <w:i/>
        </w:rPr>
        <w:t xml:space="preserve"> và vuông góc với (P) nên </w:t>
      </w:r>
      <w:r w:rsidRPr="00A81682">
        <w:rPr>
          <w:rFonts w:ascii="Times New Roman" w:hAnsi="Times New Roman"/>
          <w:bCs w:val="0"/>
          <w:i/>
          <w:position w:val="-16"/>
        </w:rPr>
        <w:object w:dxaOrig="1400" w:dyaOrig="440">
          <v:shape id="_x0000_i1083" type="#_x0000_t75" style="width:70pt;height:22pt" o:ole="">
            <v:imagedata r:id="rId115" o:title=""/>
          </v:shape>
          <o:OLEObject Type="Embed" ProgID="Equation.DSMT4" ShapeID="_x0000_i1083" DrawAspect="Content" ObjectID="_1672865358" r:id="rId116"/>
        </w:objec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Khi đó d = (P)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Q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  <w:r w:rsidRPr="00A81682">
        <w:rPr>
          <w:rFonts w:ascii="Times New Roman" w:hAnsi="Times New Roman"/>
          <w:b/>
          <w:bCs w:val="0"/>
        </w:rPr>
        <w:t>Dạng 13:</w:t>
      </w:r>
      <w:r w:rsidRPr="00A81682">
        <w:rPr>
          <w:rFonts w:ascii="Times New Roman" w:hAnsi="Times New Roman"/>
          <w:bCs w:val="0"/>
        </w:rPr>
        <w:t xml:space="preserve">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</w:rPr>
        <w:t xml:space="preserve"> đi qua điểm M, vuông góc với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 xml:space="preserve"> </w:t>
      </w:r>
      <w:r w:rsidRPr="00A81682">
        <w:rPr>
          <w:rFonts w:ascii="Times New Roman" w:hAnsi="Times New Roman"/>
          <w:bCs w:val="0"/>
        </w:rPr>
        <w:t xml:space="preserve">và cắt </w:t>
      </w:r>
      <w:r w:rsidRPr="00A81682">
        <w:rPr>
          <w:rFonts w:ascii="Times New Roman" w:hAnsi="Times New Roman"/>
          <w:bCs w:val="0"/>
          <w:i/>
        </w:rPr>
        <w:t>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</w:rPr>
        <w:t>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1: Gọi N là giao điểm của d và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 xml:space="preserve">. Từ điều kiện MN </w:t>
      </w:r>
      <w:r w:rsidRPr="00A81682">
        <w:rPr>
          <w:rFonts w:ascii="Times New Roman" w:hAnsi="Times New Roman"/>
          <w:bCs w:val="0"/>
          <w:i/>
        </w:rPr>
        <w:sym w:font="Symbol" w:char="F05E"/>
      </w:r>
      <w:r w:rsidRPr="00A81682">
        <w:rPr>
          <w:rFonts w:ascii="Times New Roman" w:hAnsi="Times New Roman"/>
          <w:bCs w:val="0"/>
          <w:i/>
        </w:rPr>
        <w:t xml:space="preserve">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, ta tìm được N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>Khi đó, d là đường thẳng MN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sym w:font="Symbol" w:char="F0B7"/>
      </w:r>
      <w:r w:rsidRPr="00A81682">
        <w:rPr>
          <w:rFonts w:ascii="Times New Roman" w:hAnsi="Times New Roman"/>
          <w:bCs w:val="0"/>
          <w:i/>
        </w:rPr>
        <w:t xml:space="preserve"> Cách 2: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</w:rPr>
        <w:tab/>
      </w:r>
      <w:r w:rsidRPr="00A81682">
        <w:rPr>
          <w:rFonts w:ascii="Times New Roman" w:hAnsi="Times New Roman"/>
          <w:bCs w:val="0"/>
          <w:i/>
        </w:rPr>
        <w:t>– Viết phương trình mặt phẳng (P) qua M và vuông góc với d</w:t>
      </w:r>
      <w:r w:rsidRPr="00A81682">
        <w:rPr>
          <w:rFonts w:ascii="Times New Roman" w:hAnsi="Times New Roman"/>
          <w:bCs w:val="0"/>
          <w:i/>
          <w:vertAlign w:val="subscript"/>
        </w:rPr>
        <w:t>1</w: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</w:r>
      <w:r w:rsidRPr="00A81682">
        <w:rPr>
          <w:rFonts w:ascii="Times New Roman" w:hAnsi="Times New Roman"/>
          <w:bCs w:val="0"/>
          <w:i/>
        </w:rPr>
        <w:tab/>
        <w:t>– Viết phương trình mặt phẳng (Q) chứa M và d</w:t>
      </w:r>
      <w:r w:rsidRPr="00A81682">
        <w:rPr>
          <w:rFonts w:ascii="Times New Roman" w:hAnsi="Times New Roman"/>
          <w:bCs w:val="0"/>
          <w:i/>
          <w:vertAlign w:val="subscript"/>
        </w:rPr>
        <w:t>2</w:t>
      </w:r>
      <w:r w:rsidRPr="00A81682">
        <w:rPr>
          <w:rFonts w:ascii="Times New Roman" w:hAnsi="Times New Roman"/>
          <w:bCs w:val="0"/>
          <w:i/>
        </w:rPr>
        <w:t>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  <w:i/>
        </w:rPr>
      </w:pPr>
      <w:r w:rsidRPr="00A81682">
        <w:rPr>
          <w:rFonts w:ascii="Times New Roman" w:hAnsi="Times New Roman"/>
          <w:bCs w:val="0"/>
          <w:i/>
        </w:rPr>
        <w:tab/>
        <w:t xml:space="preserve">Khi đó d = (P) </w:t>
      </w:r>
      <w:r w:rsidRPr="00A81682">
        <w:rPr>
          <w:rFonts w:ascii="Times New Roman" w:hAnsi="Times New Roman"/>
          <w:bCs w:val="0"/>
          <w:i/>
        </w:rPr>
        <w:sym w:font="Symbol" w:char="F0C7"/>
      </w:r>
      <w:r w:rsidRPr="00A81682">
        <w:rPr>
          <w:rFonts w:ascii="Times New Roman" w:hAnsi="Times New Roman"/>
          <w:bCs w:val="0"/>
          <w:i/>
        </w:rPr>
        <w:t xml:space="preserve"> (Q).</w:t>
      </w:r>
    </w:p>
    <w:p w:rsidR="00A81682" w:rsidRPr="00A81682" w:rsidRDefault="00A81682" w:rsidP="00A81682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90" w:hanging="390"/>
        <w:jc w:val="both"/>
        <w:rPr>
          <w:rFonts w:ascii="Times New Roman" w:hAnsi="Times New Roman"/>
          <w:bCs w:val="0"/>
        </w:rPr>
      </w:pPr>
    </w:p>
    <w:p w:rsidR="00A81682" w:rsidRPr="00A81682" w:rsidRDefault="00A81682" w:rsidP="00A81682">
      <w:pPr>
        <w:widowControl w:val="0"/>
        <w:ind w:left="390" w:hanging="390"/>
        <w:jc w:val="both"/>
        <w:rPr>
          <w:rFonts w:ascii="Times New Roman" w:hAnsi="Times New Roman"/>
          <w:b/>
          <w:bCs w:val="0"/>
        </w:rPr>
      </w:pP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M và có VTCP </w:t>
      </w:r>
      <w:r w:rsidRPr="00A81682">
        <w:rPr>
          <w:rFonts w:ascii="Times New Roman" w:hAnsi="Times New Roman"/>
          <w:position w:val="-6"/>
        </w:rPr>
        <w:object w:dxaOrig="200" w:dyaOrig="279">
          <v:shape id="_x0000_i1084" type="#_x0000_t75" style="width:10pt;height:13.95pt" o:ole="">
            <v:imagedata r:id="rId117" o:title=""/>
          </v:shape>
          <o:OLEObject Type="Embed" ProgID="Equation.DSMT4" ShapeID="_x0000_i1084" DrawAspect="Content" ObjectID="_1672865359" r:id="rId118"/>
        </w:object>
      </w:r>
      <w:r w:rsidRPr="00A81682">
        <w:rPr>
          <w:rFonts w:ascii="Times New Roman" w:hAnsi="Times New Roman"/>
        </w:rPr>
        <w:t xml:space="preserve">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10"/>
        </w:rPr>
        <w:object w:dxaOrig="2360" w:dyaOrig="320">
          <v:shape id="_x0000_i1085" type="#_x0000_t75" style="width:118pt;height:16pt" o:ole="">
            <v:imagedata r:id="rId119" o:title=""/>
          </v:shape>
          <o:OLEObject Type="Embed" ProgID="Equation.DSMT4" ShapeID="_x0000_i1085" DrawAspect="Content" ObjectID="_1672865360" r:id="rId120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10"/>
        </w:rPr>
        <w:object w:dxaOrig="2280" w:dyaOrig="320">
          <v:shape id="_x0000_i1086" type="#_x0000_t75" style="width:114pt;height:16pt" o:ole="">
            <v:imagedata r:id="rId121" o:title=""/>
          </v:shape>
          <o:OLEObject Type="Embed" ProgID="Equation.DSMT4" ShapeID="_x0000_i1086" DrawAspect="Content" ObjectID="_1672865361" r:id="rId122"/>
        </w:object>
      </w: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10"/>
        </w:rPr>
        <w:object w:dxaOrig="2320" w:dyaOrig="320">
          <v:shape id="_x0000_i1087" type="#_x0000_t75" style="width:116pt;height:16pt" o:ole="">
            <v:imagedata r:id="rId123" o:title=""/>
          </v:shape>
          <o:OLEObject Type="Embed" ProgID="Equation.DSMT4" ShapeID="_x0000_i1087" DrawAspect="Content" ObjectID="_1672865362" r:id="rId124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10"/>
        </w:rPr>
        <w:object w:dxaOrig="2500" w:dyaOrig="320">
          <v:shape id="_x0000_i1088" type="#_x0000_t75" style="width:125pt;height:16pt" o:ole="">
            <v:imagedata r:id="rId125" o:title=""/>
          </v:shape>
          <o:OLEObject Type="Embed" ProgID="Equation.DSMT4" ShapeID="_x0000_i1088" DrawAspect="Content" ObjectID="_1672865363" r:id="rId126"/>
        </w:object>
      </w: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10"/>
        </w:rPr>
        <w:object w:dxaOrig="2439" w:dyaOrig="320">
          <v:shape id="_x0000_i1089" type="#_x0000_t75" style="width:121.95pt;height:16pt" o:ole="">
            <v:imagedata r:id="rId127" o:title=""/>
          </v:shape>
          <o:OLEObject Type="Embed" ProgID="Equation.DSMT4" ShapeID="_x0000_i1089" DrawAspect="Content" ObjectID="_1672865364" r:id="rId128"/>
        </w:object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10"/>
        </w:rPr>
        <w:object w:dxaOrig="2439" w:dyaOrig="320">
          <v:shape id="_x0000_i1090" type="#_x0000_t75" style="width:121.95pt;height:16pt" o:ole="">
            <v:imagedata r:id="rId129" o:title=""/>
          </v:shape>
          <o:OLEObject Type="Embed" ProgID="Equation.DSMT4" ShapeID="_x0000_i1090" DrawAspect="Content" ObjectID="_1672865365" r:id="rId130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hai điểm A, B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10"/>
        </w:rPr>
        <w:object w:dxaOrig="2079" w:dyaOrig="380">
          <v:shape id="_x0000_i1091" type="#_x0000_t75" style="width:103.95pt;height:19pt" o:ole="">
            <v:imagedata r:id="rId131" o:title=""/>
          </v:shape>
          <o:OLEObject Type="Embed" ProgID="Equation.DSMT4" ShapeID="_x0000_i1091" DrawAspect="Content" ObjectID="_1672865366" r:id="rId132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10"/>
        </w:rPr>
        <w:object w:dxaOrig="2040" w:dyaOrig="380">
          <v:shape id="_x0000_i1092" type="#_x0000_t75" style="width:102pt;height:19pt" o:ole="">
            <v:imagedata r:id="rId133" o:title=""/>
          </v:shape>
          <o:OLEObject Type="Embed" ProgID="Equation.DSMT4" ShapeID="_x0000_i1092" DrawAspect="Content" ObjectID="_1672865367" r:id="rId134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10"/>
        </w:rPr>
        <w:object w:dxaOrig="2160" w:dyaOrig="380">
          <v:shape id="_x0000_i1093" type="#_x0000_t75" style="width:108pt;height:19pt" o:ole="">
            <v:imagedata r:id="rId135" o:title=""/>
          </v:shape>
          <o:OLEObject Type="Embed" ProgID="Equation.DSMT4" ShapeID="_x0000_i1093" DrawAspect="Content" ObjectID="_1672865368" r:id="rId136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d)  </w:t>
      </w:r>
      <w:r w:rsidRPr="00A81682">
        <w:rPr>
          <w:rFonts w:ascii="Times New Roman" w:hAnsi="Times New Roman"/>
          <w:position w:val="-10"/>
        </w:rPr>
        <w:object w:dxaOrig="1920" w:dyaOrig="380">
          <v:shape id="_x0000_i1094" type="#_x0000_t75" style="width:96pt;height:19pt" o:ole="">
            <v:imagedata r:id="rId137" o:title=""/>
          </v:shape>
          <o:OLEObject Type="Embed" ProgID="Equation.DSMT4" ShapeID="_x0000_i1094" DrawAspect="Content" ObjectID="_1672865369" r:id="rId138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10"/>
        </w:rPr>
        <w:object w:dxaOrig="2060" w:dyaOrig="380">
          <v:shape id="_x0000_i1095" type="#_x0000_t75" style="width:103pt;height:19pt" o:ole="">
            <v:imagedata r:id="rId139" o:title=""/>
          </v:shape>
          <o:OLEObject Type="Embed" ProgID="Equation.DSMT4" ShapeID="_x0000_i1095" DrawAspect="Content" ObjectID="_1672865370" r:id="rId140"/>
        </w:object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10"/>
        </w:rPr>
        <w:object w:dxaOrig="2220" w:dyaOrig="380">
          <v:shape id="_x0000_i1096" type="#_x0000_t75" style="width:111pt;height:19pt" o:ole="">
            <v:imagedata r:id="rId141" o:title=""/>
          </v:shape>
          <o:OLEObject Type="Embed" ProgID="Equation.DSMT4" ShapeID="_x0000_i1096" DrawAspect="Content" ObjectID="_1672865371" r:id="rId142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 và song song với đường thẳng </w:t>
      </w:r>
      <w:r w:rsidRPr="00A81682">
        <w:rPr>
          <w:rFonts w:ascii="Times New Roman" w:hAnsi="Times New Roman"/>
        </w:rPr>
        <w:sym w:font="Symbol" w:char="F044"/>
      </w:r>
      <w:r w:rsidRPr="00A81682">
        <w:rPr>
          <w:rFonts w:ascii="Times New Roman" w:hAnsi="Times New Roman"/>
        </w:rPr>
        <w:t xml:space="preserve"> 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10"/>
        </w:rPr>
        <w:object w:dxaOrig="1920" w:dyaOrig="380">
          <v:shape id="_x0000_i1097" type="#_x0000_t75" style="width:96pt;height:19pt" o:ole="">
            <v:imagedata r:id="rId143" o:title=""/>
          </v:shape>
          <o:OLEObject Type="Embed" ProgID="Equation.DSMT4" ShapeID="_x0000_i1097" DrawAspect="Content" ObjectID="_1672865372" r:id="rId144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10"/>
        </w:rPr>
        <w:object w:dxaOrig="4120" w:dyaOrig="380">
          <v:shape id="_x0000_i1098" type="#_x0000_t75" style="width:206pt;height:19pt" o:ole="">
            <v:imagedata r:id="rId145" o:title=""/>
          </v:shape>
          <o:OLEObject Type="Embed" ProgID="Equation.DSMT4" ShapeID="_x0000_i1098" DrawAspect="Content" ObjectID="_1672865373" r:id="rId146"/>
        </w:object>
      </w:r>
      <w:r w:rsidRPr="00A81682">
        <w:rPr>
          <w:rFonts w:ascii="Times New Roman" w:hAnsi="Times New Roman"/>
        </w:rPr>
        <w:t xml:space="preserve">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0"/>
        </w:rPr>
        <w:object w:dxaOrig="2480" w:dyaOrig="960">
          <v:shape id="_x0000_i1099" type="#_x0000_t75" style="width:124pt;height:48pt" o:ole="">
            <v:imagedata r:id="rId147" o:title=""/>
          </v:shape>
          <o:OLEObject Type="Embed" ProgID="Equation.DSMT4" ShapeID="_x0000_i1099" DrawAspect="Content" ObjectID="_1672865374" r:id="rId148"/>
        </w:object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24"/>
        </w:rPr>
        <w:object w:dxaOrig="3420" w:dyaOrig="660">
          <v:shape id="_x0000_i1100" type="#_x0000_t75" style="width:171pt;height:33pt" o:ole="">
            <v:imagedata r:id="rId149" o:title=""/>
          </v:shape>
          <o:OLEObject Type="Embed" ProgID="Equation.DSMT4" ShapeID="_x0000_i1100" DrawAspect="Content" ObjectID="_1672865375" r:id="rId150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40"/>
        </w:rPr>
        <w:object w:dxaOrig="2439" w:dyaOrig="960">
          <v:shape id="_x0000_i1101" type="#_x0000_t75" style="width:121.95pt;height:48pt" o:ole="">
            <v:imagedata r:id="rId151" o:title=""/>
          </v:shape>
          <o:OLEObject Type="Embed" ProgID="Equation.DSMT4" ShapeID="_x0000_i1101" DrawAspect="Content" ObjectID="_1672865376" r:id="rId152"/>
        </w:object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24"/>
        </w:rPr>
        <w:object w:dxaOrig="3360" w:dyaOrig="660">
          <v:shape id="_x0000_i1102" type="#_x0000_t75" style="width:168pt;height:33pt" o:ole="">
            <v:imagedata r:id="rId153" o:title=""/>
          </v:shape>
          <o:OLEObject Type="Embed" ProgID="Equation.DSMT4" ShapeID="_x0000_i1102" DrawAspect="Content" ObjectID="_1672865377" r:id="rId154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 và vuông góc với mặt phẳng (P)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10"/>
        </w:rPr>
        <w:object w:dxaOrig="3620" w:dyaOrig="380">
          <v:shape id="_x0000_i1103" type="#_x0000_t75" style="width:181pt;height:19pt" o:ole="">
            <v:imagedata r:id="rId155" o:title=""/>
          </v:shape>
          <o:OLEObject Type="Embed" ProgID="Equation.DSMT4" ShapeID="_x0000_i1103" DrawAspect="Content" ObjectID="_1672865378" r:id="rId156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10"/>
        </w:rPr>
        <w:object w:dxaOrig="3100" w:dyaOrig="380">
          <v:shape id="_x0000_i1104" type="#_x0000_t75" style="width:155pt;height:19pt" o:ole="">
            <v:imagedata r:id="rId157" o:title=""/>
          </v:shape>
          <o:OLEObject Type="Embed" ProgID="Equation.DSMT4" ShapeID="_x0000_i1104" DrawAspect="Content" ObjectID="_1672865379" r:id="rId158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10"/>
        </w:rPr>
        <w:object w:dxaOrig="2920" w:dyaOrig="380">
          <v:shape id="_x0000_i1105" type="#_x0000_t75" style="width:146pt;height:19pt" o:ole="">
            <v:imagedata r:id="rId159" o:title=""/>
          </v:shape>
          <o:OLEObject Type="Embed" ProgID="Equation.DSMT4" ShapeID="_x0000_i1105" DrawAspect="Content" ObjectID="_1672865380" r:id="rId160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10"/>
        </w:rPr>
        <w:object w:dxaOrig="3560" w:dyaOrig="320">
          <v:shape id="_x0000_i1106" type="#_x0000_t75" style="width:178pt;height:16pt" o:ole="">
            <v:imagedata r:id="rId161" o:title=""/>
          </v:shape>
          <o:OLEObject Type="Embed" ProgID="Equation.DSMT4" ShapeID="_x0000_i1106" DrawAspect="Content" ObjectID="_1672865381" r:id="rId162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là giao tuyến của hai mặt phẳng (P), (Q)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28"/>
        </w:rPr>
        <w:object w:dxaOrig="2500" w:dyaOrig="680">
          <v:shape id="_x0000_i1107" type="#_x0000_t75" style="width:125pt;height:34pt" o:ole="">
            <v:imagedata r:id="rId163" o:title=""/>
          </v:shape>
          <o:OLEObject Type="Embed" ProgID="Equation.DSMT4" ShapeID="_x0000_i1107" DrawAspect="Content" ObjectID="_1672865382" r:id="rId164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28"/>
        </w:rPr>
        <w:object w:dxaOrig="2480" w:dyaOrig="680">
          <v:shape id="_x0000_i1108" type="#_x0000_t75" style="width:124pt;height:34pt" o:ole="">
            <v:imagedata r:id="rId165" o:title=""/>
          </v:shape>
          <o:OLEObject Type="Embed" ProgID="Equation.DSMT4" ShapeID="_x0000_i1108" DrawAspect="Content" ObjectID="_1672865383" r:id="rId166"/>
        </w:object>
      </w: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28"/>
        </w:rPr>
        <w:object w:dxaOrig="2480" w:dyaOrig="680">
          <v:shape id="_x0000_i1109" type="#_x0000_t75" style="width:124pt;height:34pt" o:ole="">
            <v:imagedata r:id="rId167" o:title=""/>
          </v:shape>
          <o:OLEObject Type="Embed" ProgID="Equation.DSMT4" ShapeID="_x0000_i1109" DrawAspect="Content" ObjectID="_1672865384" r:id="rId168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28"/>
        </w:rPr>
        <w:object w:dxaOrig="2240" w:dyaOrig="680">
          <v:shape id="_x0000_i1110" type="#_x0000_t75" style="width:112pt;height:34pt" o:ole="">
            <v:imagedata r:id="rId169" o:title=""/>
          </v:shape>
          <o:OLEObject Type="Embed" ProgID="Equation.DSMT4" ShapeID="_x0000_i1110" DrawAspect="Content" ObjectID="_1672865385" r:id="rId170"/>
        </w:object>
      </w: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28"/>
        </w:rPr>
        <w:object w:dxaOrig="1760" w:dyaOrig="680">
          <v:shape id="_x0000_i1111" type="#_x0000_t75" style="width:88pt;height:34pt" o:ole="">
            <v:imagedata r:id="rId171" o:title=""/>
          </v:shape>
          <o:OLEObject Type="Embed" ProgID="Equation.DSMT4" ShapeID="_x0000_i1111" DrawAspect="Content" ObjectID="_1672865386" r:id="rId172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28"/>
        </w:rPr>
        <w:object w:dxaOrig="2220" w:dyaOrig="680">
          <v:shape id="_x0000_i1112" type="#_x0000_t75" style="width:111pt;height:34pt" o:ole="">
            <v:imagedata r:id="rId173" o:title=""/>
          </v:shape>
          <o:OLEObject Type="Embed" ProgID="Equation.DSMT4" ShapeID="_x0000_i1112" DrawAspect="Content" ObjectID="_1672865387" r:id="rId174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 và vuông góc với hai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>, 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lastRenderedPageBreak/>
        <w:tab/>
        <w:t xml:space="preserve">a) </w:t>
      </w:r>
      <w:r w:rsidRPr="00A81682">
        <w:rPr>
          <w:rFonts w:ascii="Times New Roman" w:hAnsi="Times New Roman"/>
          <w:position w:val="-40"/>
        </w:rPr>
        <w:object w:dxaOrig="3820" w:dyaOrig="960">
          <v:shape id="_x0000_i1113" type="#_x0000_t75" style="width:191pt;height:48pt" o:ole="">
            <v:imagedata r:id="rId175" o:title=""/>
          </v:shape>
          <o:OLEObject Type="Embed" ProgID="Equation.DSMT4" ShapeID="_x0000_i1113" DrawAspect="Content" ObjectID="_1672865388" r:id="rId176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0"/>
        </w:rPr>
        <w:object w:dxaOrig="4080" w:dyaOrig="960">
          <v:shape id="_x0000_i1114" type="#_x0000_t75" style="width:204pt;height:48pt" o:ole="">
            <v:imagedata r:id="rId177" o:title=""/>
          </v:shape>
          <o:OLEObject Type="Embed" ProgID="Equation.DSMT4" ShapeID="_x0000_i1114" DrawAspect="Content" ObjectID="_1672865389" r:id="rId178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0"/>
        </w:rPr>
        <w:object w:dxaOrig="4200" w:dyaOrig="960">
          <v:shape id="_x0000_i1115" type="#_x0000_t75" style="width:210pt;height:48pt" o:ole="">
            <v:imagedata r:id="rId179" o:title=""/>
          </v:shape>
          <o:OLEObject Type="Embed" ProgID="Equation.DSMT4" ShapeID="_x0000_i1115" DrawAspect="Content" ObjectID="_1672865390" r:id="rId180"/>
        </w:object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40"/>
        </w:rPr>
        <w:object w:dxaOrig="4200" w:dyaOrig="960">
          <v:shape id="_x0000_i1116" type="#_x0000_t75" style="width:210pt;height:48pt" o:ole="">
            <v:imagedata r:id="rId181" o:title=""/>
          </v:shape>
          <o:OLEObject Type="Embed" ProgID="Equation.DSMT4" ShapeID="_x0000_i1116" DrawAspect="Content" ObjectID="_1672865391" r:id="rId182"/>
        </w:object>
      </w:r>
      <w:r w:rsidRPr="00A81682">
        <w:rPr>
          <w:rFonts w:ascii="Times New Roman" w:hAnsi="Times New Roman"/>
        </w:rPr>
        <w:t xml:space="preserve">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40"/>
        </w:rPr>
        <w:object w:dxaOrig="4459" w:dyaOrig="960">
          <v:shape id="_x0000_i1117" type="#_x0000_t75" style="width:222.95pt;height:48pt" o:ole="">
            <v:imagedata r:id="rId183" o:title=""/>
          </v:shape>
          <o:OLEObject Type="Embed" ProgID="Equation.DSMT4" ShapeID="_x0000_i1117" DrawAspect="Content" ObjectID="_1672865392" r:id="rId184"/>
        </w:object>
      </w:r>
      <w:r w:rsidRPr="00A81682">
        <w:rPr>
          <w:rFonts w:ascii="Times New Roman" w:hAnsi="Times New Roman"/>
        </w:rPr>
        <w:t xml:space="preserve"> f) </w:t>
      </w:r>
      <w:r w:rsidRPr="00A81682">
        <w:rPr>
          <w:rFonts w:ascii="Times New Roman" w:hAnsi="Times New Roman"/>
          <w:position w:val="-40"/>
        </w:rPr>
        <w:object w:dxaOrig="3739" w:dyaOrig="960">
          <v:shape id="_x0000_i1118" type="#_x0000_t75" style="width:186.95pt;height:48pt" o:ole="">
            <v:imagedata r:id="rId185" o:title=""/>
          </v:shape>
          <o:OLEObject Type="Embed" ProgID="Equation.DSMT4" ShapeID="_x0000_i1118" DrawAspect="Content" ObjectID="_1672865393" r:id="rId186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, vuông góc và cắt đường thẳng </w:t>
      </w:r>
      <w:r w:rsidRPr="00A81682">
        <w:rPr>
          <w:rFonts w:ascii="Times New Roman" w:hAnsi="Times New Roman"/>
        </w:rPr>
        <w:sym w:font="Symbol" w:char="F044"/>
      </w:r>
      <w:r w:rsidRPr="00A81682">
        <w:rPr>
          <w:rFonts w:ascii="Times New Roman" w:hAnsi="Times New Roman"/>
        </w:rPr>
        <w:t xml:space="preserve">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40"/>
        </w:rPr>
        <w:object w:dxaOrig="2280" w:dyaOrig="960">
          <v:shape id="_x0000_i1119" type="#_x0000_t75" style="width:114pt;height:48pt" o:ole="">
            <v:imagedata r:id="rId187" o:title=""/>
          </v:shape>
          <o:OLEObject Type="Embed" ProgID="Equation.DSMT4" ShapeID="_x0000_i1119" DrawAspect="Content" ObjectID="_1672865394" r:id="rId188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0"/>
        </w:rPr>
        <w:object w:dxaOrig="2760" w:dyaOrig="960">
          <v:shape id="_x0000_i1120" type="#_x0000_t75" style="width:138pt;height:48pt" o:ole="">
            <v:imagedata r:id="rId189" o:title=""/>
          </v:shape>
          <o:OLEObject Type="Embed" ProgID="Equation.DSMT4" ShapeID="_x0000_i1120" DrawAspect="Content" ObjectID="_1672865395" r:id="rId190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0"/>
        </w:rPr>
        <w:object w:dxaOrig="2720" w:dyaOrig="960">
          <v:shape id="_x0000_i1121" type="#_x0000_t75" style="width:136pt;height:48pt" o:ole="">
            <v:imagedata r:id="rId191" o:title=""/>
          </v:shape>
          <o:OLEObject Type="Embed" ProgID="Equation.DSMT4" ShapeID="_x0000_i1121" DrawAspect="Content" ObjectID="_1672865396" r:id="rId192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40"/>
        </w:rPr>
        <w:object w:dxaOrig="2220" w:dyaOrig="960">
          <v:shape id="_x0000_i1122" type="#_x0000_t75" style="width:111pt;height:48pt" o:ole="">
            <v:imagedata r:id="rId193" o:title=""/>
          </v:shape>
          <o:OLEObject Type="Embed" ProgID="Equation.DSMT4" ShapeID="_x0000_i1122" DrawAspect="Content" ObjectID="_1672865397" r:id="rId194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40"/>
        </w:rPr>
        <w:object w:dxaOrig="2580" w:dyaOrig="960">
          <v:shape id="_x0000_i1123" type="#_x0000_t75" style="width:129pt;height:48pt" o:ole="">
            <v:imagedata r:id="rId195" o:title=""/>
          </v:shape>
          <o:OLEObject Type="Embed" ProgID="Equation.DSMT4" ShapeID="_x0000_i1123" DrawAspect="Content" ObjectID="_1672865398" r:id="rId196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40"/>
        </w:rPr>
        <w:object w:dxaOrig="2439" w:dyaOrig="960">
          <v:shape id="_x0000_i1124" type="#_x0000_t75" style="width:121.95pt;height:48pt" o:ole="">
            <v:imagedata r:id="rId197" o:title=""/>
          </v:shape>
          <o:OLEObject Type="Embed" ProgID="Equation.DSMT4" ShapeID="_x0000_i1124" DrawAspect="Content" ObjectID="_1672865399" r:id="rId198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 và cắt cả hai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>, 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40"/>
        </w:rPr>
        <w:object w:dxaOrig="3820" w:dyaOrig="960">
          <v:shape id="_x0000_i1125" type="#_x0000_t75" style="width:191pt;height:48pt" o:ole="">
            <v:imagedata r:id="rId175" o:title=""/>
          </v:shape>
          <o:OLEObject Type="Embed" ProgID="Equation.DSMT4" ShapeID="_x0000_i1125" DrawAspect="Content" ObjectID="_1672865400" r:id="rId199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0"/>
        </w:rPr>
        <w:object w:dxaOrig="4080" w:dyaOrig="960">
          <v:shape id="_x0000_i1126" type="#_x0000_t75" style="width:204pt;height:48pt" o:ole="">
            <v:imagedata r:id="rId177" o:title=""/>
          </v:shape>
          <o:OLEObject Type="Embed" ProgID="Equation.DSMT4" ShapeID="_x0000_i1126" DrawAspect="Content" ObjectID="_1672865401" r:id="rId200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0"/>
        </w:rPr>
        <w:object w:dxaOrig="4360" w:dyaOrig="960">
          <v:shape id="_x0000_i1127" type="#_x0000_t75" style="width:218pt;height:48pt" o:ole="">
            <v:imagedata r:id="rId201" o:title=""/>
          </v:shape>
          <o:OLEObject Type="Embed" ProgID="Equation.DSMT4" ShapeID="_x0000_i1127" DrawAspect="Content" ObjectID="_1672865402" r:id="rId202"/>
        </w:object>
      </w:r>
      <w:r w:rsidRPr="00A81682">
        <w:rPr>
          <w:rFonts w:ascii="Times New Roman" w:hAnsi="Times New Roman"/>
        </w:rPr>
        <w:t xml:space="preserve">  d) </w:t>
      </w:r>
      <w:r w:rsidRPr="00A81682">
        <w:rPr>
          <w:rFonts w:ascii="Times New Roman" w:hAnsi="Times New Roman"/>
          <w:position w:val="-40"/>
        </w:rPr>
        <w:object w:dxaOrig="3879" w:dyaOrig="960">
          <v:shape id="_x0000_i1128" type="#_x0000_t75" style="width:193.95pt;height:48pt" o:ole="">
            <v:imagedata r:id="rId203" o:title=""/>
          </v:shape>
          <o:OLEObject Type="Embed" ProgID="Equation.DSMT4" ShapeID="_x0000_i1128" DrawAspect="Content" ObjectID="_1672865403" r:id="rId204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40"/>
        </w:rPr>
        <w:object w:dxaOrig="4160" w:dyaOrig="960">
          <v:shape id="_x0000_i1129" type="#_x0000_t75" style="width:208pt;height:48pt" o:ole="">
            <v:imagedata r:id="rId205" o:title=""/>
          </v:shape>
          <o:OLEObject Type="Embed" ProgID="Equation.DSMT4" ShapeID="_x0000_i1129" DrawAspect="Content" ObjectID="_1672865404" r:id="rId206"/>
        </w:object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40"/>
        </w:rPr>
        <w:object w:dxaOrig="4120" w:dyaOrig="960">
          <v:shape id="_x0000_i1130" type="#_x0000_t75" style="width:206pt;height:48pt" o:ole="">
            <v:imagedata r:id="rId207" o:title=""/>
          </v:shape>
          <o:OLEObject Type="Embed" ProgID="Equation.DSMT4" ShapeID="_x0000_i1130" DrawAspect="Content" ObjectID="_1672865405" r:id="rId208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nằm trong mặt phẳng </w:t>
      </w:r>
      <w:r w:rsidRPr="00A81682">
        <w:rPr>
          <w:rFonts w:ascii="Times New Roman" w:hAnsi="Times New Roman"/>
          <w:i/>
        </w:rPr>
        <w:t>(P)</w:t>
      </w:r>
      <w:r w:rsidRPr="00A81682">
        <w:rPr>
          <w:rFonts w:ascii="Times New Roman" w:hAnsi="Times New Roman"/>
        </w:rPr>
        <w:t xml:space="preserve"> và cắt cả hai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>, 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58"/>
        </w:rPr>
        <w:object w:dxaOrig="3420" w:dyaOrig="1280">
          <v:shape id="_x0000_i1131" type="#_x0000_t75" style="width:171pt;height:64pt" o:ole="">
            <v:imagedata r:id="rId209" o:title=""/>
          </v:shape>
          <o:OLEObject Type="Embed" ProgID="Equation.DSMT4" ShapeID="_x0000_i1131" DrawAspect="Content" ObjectID="_1672865406" r:id="rId210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58"/>
        </w:rPr>
        <w:object w:dxaOrig="3019" w:dyaOrig="1280">
          <v:shape id="_x0000_i1132" type="#_x0000_t75" style="width:150.95pt;height:64pt" o:ole="">
            <v:imagedata r:id="rId211" o:title=""/>
          </v:shape>
          <o:OLEObject Type="Embed" ProgID="Equation.DSMT4" ShapeID="_x0000_i1132" DrawAspect="Content" ObjectID="_1672865407" r:id="rId212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58"/>
        </w:rPr>
        <w:object w:dxaOrig="3440" w:dyaOrig="1280">
          <v:shape id="_x0000_i1133" type="#_x0000_t75" style="width:172pt;height:64pt" o:ole="">
            <v:imagedata r:id="rId213" o:title=""/>
          </v:shape>
          <o:OLEObject Type="Embed" ProgID="Equation.DSMT4" ShapeID="_x0000_i1133" DrawAspect="Content" ObjectID="_1672865408" r:id="rId214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58"/>
        </w:rPr>
        <w:object w:dxaOrig="3260" w:dyaOrig="1280">
          <v:shape id="_x0000_i1134" type="#_x0000_t75" style="width:163pt;height:64pt" o:ole="">
            <v:imagedata r:id="rId215" o:title=""/>
          </v:shape>
          <o:OLEObject Type="Embed" ProgID="Equation.DSMT4" ShapeID="_x0000_i1134" DrawAspect="Content" ObjectID="_1672865409" r:id="rId216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song song với đường thẳng </w:t>
      </w:r>
      <w:r w:rsidRPr="00A81682">
        <w:rPr>
          <w:rFonts w:ascii="Times New Roman" w:hAnsi="Times New Roman"/>
        </w:rPr>
        <w:sym w:font="Symbol" w:char="F044"/>
      </w:r>
      <w:r w:rsidRPr="00A81682">
        <w:rPr>
          <w:rFonts w:ascii="Times New Roman" w:hAnsi="Times New Roman"/>
        </w:rPr>
        <w:t xml:space="preserve"> và cắt cả hai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>, 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lastRenderedPageBreak/>
        <w:tab/>
        <w:t xml:space="preserve">a) </w:t>
      </w:r>
      <w:r w:rsidRPr="00A81682">
        <w:rPr>
          <w:rFonts w:ascii="Times New Roman" w:hAnsi="Times New Roman"/>
          <w:position w:val="-84"/>
        </w:rPr>
        <w:object w:dxaOrig="2480" w:dyaOrig="1840">
          <v:shape id="_x0000_i1135" type="#_x0000_t75" style="width:124pt;height:92pt" o:ole="">
            <v:imagedata r:id="rId217" o:title=""/>
          </v:shape>
          <o:OLEObject Type="Embed" ProgID="Equation.DSMT4" ShapeID="_x0000_i1135" DrawAspect="Content" ObjectID="_1672865410" r:id="rId218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84"/>
        </w:rPr>
        <w:object w:dxaOrig="2439" w:dyaOrig="1840">
          <v:shape id="_x0000_i1136" type="#_x0000_t75" style="width:121.95pt;height:92pt" o:ole="">
            <v:imagedata r:id="rId219" o:title=""/>
          </v:shape>
          <o:OLEObject Type="Embed" ProgID="Equation.DSMT4" ShapeID="_x0000_i1136" DrawAspect="Content" ObjectID="_1672865411" r:id="rId220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92"/>
        </w:rPr>
        <w:object w:dxaOrig="2460" w:dyaOrig="1960">
          <v:shape id="_x0000_i1137" type="#_x0000_t75" style="width:123pt;height:98pt" o:ole="">
            <v:imagedata r:id="rId221" o:title=""/>
          </v:shape>
          <o:OLEObject Type="Embed" ProgID="Equation.DSMT4" ShapeID="_x0000_i1137" DrawAspect="Content" ObjectID="_1672865412" r:id="rId222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84"/>
        </w:rPr>
        <w:object w:dxaOrig="2500" w:dyaOrig="1840">
          <v:shape id="_x0000_i1138" type="#_x0000_t75" style="width:125pt;height:92pt" o:ole="">
            <v:imagedata r:id="rId223" o:title=""/>
          </v:shape>
          <o:OLEObject Type="Embed" ProgID="Equation.DSMT4" ShapeID="_x0000_i1138" DrawAspect="Content" ObjectID="_1672865413" r:id="rId224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vuông góc chung của hai đường thẳng chéo nhau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>, 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40"/>
        </w:rPr>
        <w:object w:dxaOrig="3060" w:dyaOrig="960">
          <v:shape id="_x0000_i1139" type="#_x0000_t75" style="width:153pt;height:48pt" o:ole="">
            <v:imagedata r:id="rId225" o:title=""/>
          </v:shape>
          <o:OLEObject Type="Embed" ProgID="Equation.DSMT4" ShapeID="_x0000_i1139" DrawAspect="Content" ObjectID="_1672865414" r:id="rId226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0"/>
        </w:rPr>
        <w:object w:dxaOrig="3080" w:dyaOrig="960">
          <v:shape id="_x0000_i1140" type="#_x0000_t75" style="width:154pt;height:48pt" o:ole="">
            <v:imagedata r:id="rId227" o:title=""/>
          </v:shape>
          <o:OLEObject Type="Embed" ProgID="Equation.DSMT4" ShapeID="_x0000_i1140" DrawAspect="Content" ObjectID="_1672865415" r:id="rId228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0"/>
        </w:rPr>
        <w:object w:dxaOrig="2900" w:dyaOrig="960">
          <v:shape id="_x0000_i1141" type="#_x0000_t75" style="width:145pt;height:48pt" o:ole="">
            <v:imagedata r:id="rId229" o:title=""/>
          </v:shape>
          <o:OLEObject Type="Embed" ProgID="Equation.DSMT4" ShapeID="_x0000_i1141" DrawAspect="Content" ObjectID="_1672865416" r:id="rId230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40"/>
        </w:rPr>
        <w:object w:dxaOrig="3080" w:dyaOrig="960">
          <v:shape id="_x0000_i1142" type="#_x0000_t75" style="width:154pt;height:48pt" o:ole="">
            <v:imagedata r:id="rId231" o:title=""/>
          </v:shape>
          <o:OLEObject Type="Embed" ProgID="Equation.DSMT4" ShapeID="_x0000_i1142" DrawAspect="Content" ObjectID="_1672865417" r:id="rId232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</w:rPr>
        <w:t xml:space="preserve"> là hình chiếu của đường thẳng </w:t>
      </w:r>
      <w:r w:rsidRPr="00A81682">
        <w:rPr>
          <w:rFonts w:ascii="Times New Roman" w:hAnsi="Times New Roman"/>
        </w:rPr>
        <w:sym w:font="Symbol" w:char="F044"/>
      </w:r>
      <w:r w:rsidRPr="00A81682">
        <w:rPr>
          <w:rFonts w:ascii="Times New Roman" w:hAnsi="Times New Roman"/>
        </w:rPr>
        <w:t xml:space="preserve"> trên mặt phẳng (P)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42"/>
        </w:rPr>
        <w:object w:dxaOrig="2380" w:dyaOrig="960">
          <v:shape id="_x0000_i1143" type="#_x0000_t75" style="width:119pt;height:48pt" o:ole="">
            <v:imagedata r:id="rId233" o:title=""/>
          </v:shape>
          <o:OLEObject Type="Embed" ProgID="Equation.DSMT4" ShapeID="_x0000_i1143" DrawAspect="Content" ObjectID="_1672865418" r:id="rId234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2"/>
        </w:rPr>
        <w:object w:dxaOrig="2480" w:dyaOrig="960">
          <v:shape id="_x0000_i1144" type="#_x0000_t75" style="width:124pt;height:48pt" o:ole="">
            <v:imagedata r:id="rId235" o:title=""/>
          </v:shape>
          <o:OLEObject Type="Embed" ProgID="Equation.DSMT4" ShapeID="_x0000_i1144" DrawAspect="Content" ObjectID="_1672865419" r:id="rId236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42"/>
        </w:rPr>
        <w:object w:dxaOrig="2360" w:dyaOrig="960">
          <v:shape id="_x0000_i1145" type="#_x0000_t75" style="width:118pt;height:48pt" o:ole="">
            <v:imagedata r:id="rId237" o:title=""/>
          </v:shape>
          <o:OLEObject Type="Embed" ProgID="Equation.DSMT4" ShapeID="_x0000_i1145" DrawAspect="Content" ObjectID="_1672865420" r:id="rId238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</w:t>
      </w:r>
      <w:r w:rsidRPr="00A81682">
        <w:rPr>
          <w:rFonts w:ascii="Times New Roman" w:hAnsi="Times New Roman"/>
          <w:position w:val="-42"/>
        </w:rPr>
        <w:object w:dxaOrig="2079" w:dyaOrig="960">
          <v:shape id="_x0000_i1146" type="#_x0000_t75" style="width:103.95pt;height:48pt" o:ole="">
            <v:imagedata r:id="rId239" o:title=""/>
          </v:shape>
          <o:OLEObject Type="Embed" ProgID="Equation.DSMT4" ShapeID="_x0000_i1146" DrawAspect="Content" ObjectID="_1672865421" r:id="rId240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e) </w:t>
      </w:r>
      <w:r w:rsidRPr="00A81682">
        <w:rPr>
          <w:rFonts w:ascii="Times New Roman" w:hAnsi="Times New Roman"/>
          <w:position w:val="-42"/>
        </w:rPr>
        <w:object w:dxaOrig="2400" w:dyaOrig="960">
          <v:shape id="_x0000_i1147" type="#_x0000_t75" style="width:120pt;height:48pt" o:ole="">
            <v:imagedata r:id="rId241" o:title=""/>
          </v:shape>
          <o:OLEObject Type="Embed" ProgID="Equation.DSMT4" ShapeID="_x0000_i1147" DrawAspect="Content" ObjectID="_1672865422" r:id="rId242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f) </w:t>
      </w:r>
      <w:r w:rsidRPr="00A81682">
        <w:rPr>
          <w:rFonts w:ascii="Times New Roman" w:hAnsi="Times New Roman"/>
          <w:position w:val="-42"/>
        </w:rPr>
        <w:object w:dxaOrig="2360" w:dyaOrig="960">
          <v:shape id="_x0000_i1148" type="#_x0000_t75" style="width:118pt;height:48pt" o:ole="">
            <v:imagedata r:id="rId243" o:title=""/>
          </v:shape>
          <o:OLEObject Type="Embed" ProgID="Equation.DSMT4" ShapeID="_x0000_i1148" DrawAspect="Content" ObjectID="_1672865423" r:id="rId244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g) </w:t>
      </w:r>
      <w:r w:rsidRPr="00A81682">
        <w:rPr>
          <w:rFonts w:ascii="Times New Roman" w:hAnsi="Times New Roman"/>
          <w:position w:val="-44"/>
        </w:rPr>
        <w:object w:dxaOrig="2439" w:dyaOrig="999">
          <v:shape id="_x0000_i1149" type="#_x0000_t75" style="width:121.95pt;height:49.95pt" o:ole="">
            <v:imagedata r:id="rId245" o:title=""/>
          </v:shape>
          <o:OLEObject Type="Embed" ProgID="Equation.DSMT4" ShapeID="_x0000_i1149" DrawAspect="Content" ObjectID="_1672865424" r:id="rId246"/>
        </w:objec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h) </w:t>
      </w:r>
      <w:r w:rsidRPr="00A81682">
        <w:rPr>
          <w:rFonts w:ascii="Times New Roman" w:hAnsi="Times New Roman"/>
          <w:position w:val="-44"/>
        </w:rPr>
        <w:object w:dxaOrig="2200" w:dyaOrig="999">
          <v:shape id="_x0000_i1150" type="#_x0000_t75" style="width:110pt;height:49.95pt" o:ole="">
            <v:imagedata r:id="rId247" o:title=""/>
          </v:shape>
          <o:OLEObject Type="Embed" ProgID="Equation.DSMT4" ShapeID="_x0000_i1150" DrawAspect="Content" ObjectID="_1672865425" r:id="rId248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Viết phương trình tham số của đường thẳng đi qua điểm A, vuông góc với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1</w:t>
      </w:r>
      <w:r w:rsidRPr="00A81682">
        <w:rPr>
          <w:rFonts w:ascii="Times New Roman" w:hAnsi="Times New Roman"/>
          <w:i/>
        </w:rPr>
        <w:t xml:space="preserve"> </w:t>
      </w:r>
      <w:r w:rsidRPr="00A81682">
        <w:rPr>
          <w:rFonts w:ascii="Times New Roman" w:hAnsi="Times New Roman"/>
        </w:rPr>
        <w:t xml:space="preserve">và cắt đường thẳng </w:t>
      </w:r>
      <w:r w:rsidRPr="00A81682">
        <w:rPr>
          <w:rFonts w:ascii="Times New Roman" w:hAnsi="Times New Roman"/>
          <w:i/>
        </w:rPr>
        <w:t>d</w:t>
      </w:r>
      <w:r w:rsidRPr="00A81682">
        <w:rPr>
          <w:rFonts w:ascii="Times New Roman" w:hAnsi="Times New Roman"/>
          <w:i/>
          <w:vertAlign w:val="subscript"/>
        </w:rPr>
        <w:t>2</w:t>
      </w:r>
      <w:r w:rsidRPr="00A81682">
        <w:rPr>
          <w:rFonts w:ascii="Times New Roman" w:hAnsi="Times New Roman"/>
        </w:rPr>
        <w:t xml:space="preserve"> cho trước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a) </w:t>
      </w:r>
      <w:r w:rsidRPr="00A81682">
        <w:rPr>
          <w:rFonts w:ascii="Times New Roman" w:hAnsi="Times New Roman"/>
          <w:position w:val="-40"/>
        </w:rPr>
        <w:object w:dxaOrig="4340" w:dyaOrig="960">
          <v:shape id="_x0000_i1151" type="#_x0000_t75" style="width:217pt;height:48pt" o:ole="">
            <v:imagedata r:id="rId249" o:title=""/>
          </v:shape>
          <o:OLEObject Type="Embed" ProgID="Equation.DSMT4" ShapeID="_x0000_i1151" DrawAspect="Content" ObjectID="_1672865426" r:id="rId250"/>
        </w:object>
      </w:r>
      <w:r w:rsidRPr="00A81682">
        <w:rPr>
          <w:rFonts w:ascii="Times New Roman" w:hAnsi="Times New Roman"/>
        </w:rPr>
        <w:t xml:space="preserve"> </w:t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b) </w:t>
      </w:r>
      <w:r w:rsidRPr="00A81682">
        <w:rPr>
          <w:rFonts w:ascii="Times New Roman" w:hAnsi="Times New Roman"/>
          <w:position w:val="-40"/>
        </w:rPr>
        <w:object w:dxaOrig="4360" w:dyaOrig="960">
          <v:shape id="_x0000_i1152" type="#_x0000_t75" style="width:218pt;height:48pt" o:ole="">
            <v:imagedata r:id="rId251" o:title=""/>
          </v:shape>
          <o:OLEObject Type="Embed" ProgID="Equation.DSMT4" ShapeID="_x0000_i1152" DrawAspect="Content" ObjectID="_1672865427" r:id="rId252"/>
        </w:objec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 xml:space="preserve">c) </w:t>
      </w:r>
      <w:r w:rsidRPr="00A81682">
        <w:rPr>
          <w:rFonts w:ascii="Times New Roman" w:hAnsi="Times New Roman"/>
          <w:position w:val="-24"/>
        </w:rPr>
        <w:object w:dxaOrig="5720" w:dyaOrig="660">
          <v:shape id="_x0000_i1153" type="#_x0000_t75" style="width:286pt;height:33pt" o:ole="">
            <v:imagedata r:id="rId253" o:title=""/>
          </v:shape>
          <o:OLEObject Type="Embed" ProgID="Equation.DSMT4" ShapeID="_x0000_i1153" DrawAspect="Content" ObjectID="_1672865428" r:id="rId254"/>
        </w:objec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Cho tứ diện ABCD có A(1; 0; 0), B(0; 1; 0), C(0; 0; 1); D(1; 1; 1). Viết phương trình tham số của các đường thẳng sau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lastRenderedPageBreak/>
        <w:tab/>
        <w:t>a) Chứa các cạnh của tứ diện tứ diện ABCD.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b) Đường thẳng qua C và vuông góc với mp(ABD).</w:t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c) Đường thẳng qua A và qua trọng tâm của tam giác BCD.</w: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Cho tam giác ABC có A(1; 2; 5) và hai trung tuyến: </w:t>
      </w:r>
      <w:r w:rsidRPr="00A81682">
        <w:rPr>
          <w:rFonts w:ascii="Times New Roman" w:hAnsi="Times New Roman"/>
          <w:position w:val="-24"/>
        </w:rPr>
        <w:object w:dxaOrig="2580" w:dyaOrig="620">
          <v:shape id="_x0000_i1154" type="#_x0000_t75" style="width:129pt;height:31pt" o:ole="">
            <v:imagedata r:id="rId255" o:title=""/>
          </v:shape>
          <o:OLEObject Type="Embed" ProgID="Equation.DSMT4" ShapeID="_x0000_i1154" DrawAspect="Content" ObjectID="_1672865429" r:id="rId256"/>
        </w:object>
      </w:r>
      <w:r w:rsidRPr="00A81682">
        <w:rPr>
          <w:rFonts w:ascii="Times New Roman" w:hAnsi="Times New Roman"/>
        </w:rPr>
        <w:t xml:space="preserve">, </w:t>
      </w:r>
      <w:r w:rsidRPr="00A81682">
        <w:rPr>
          <w:rFonts w:ascii="Times New Roman" w:hAnsi="Times New Roman"/>
          <w:position w:val="-24"/>
        </w:rPr>
        <w:object w:dxaOrig="2640" w:dyaOrig="620">
          <v:shape id="_x0000_i1155" type="#_x0000_t75" style="width:132pt;height:31pt" o:ole="">
            <v:imagedata r:id="rId257" o:title=""/>
          </v:shape>
          <o:OLEObject Type="Embed" ProgID="Equation.DSMT4" ShapeID="_x0000_i1155" DrawAspect="Content" ObjectID="_1672865430" r:id="rId258"/>
        </w:object>
      </w:r>
      <w:r w:rsidRPr="00A81682">
        <w:rPr>
          <w:rFonts w:ascii="Times New Roman" w:hAnsi="Times New Roman"/>
        </w:rPr>
        <w:t xml:space="preserve">. Viết phương trình tham số của các đường thẳng sau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a) Chứa các cạnh của tam giác ABC.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b) Đường phân giác trong của góc A.</w: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Cho tam giác ABC có </w:t>
      </w:r>
      <w:r w:rsidRPr="00A81682">
        <w:rPr>
          <w:rFonts w:ascii="Times New Roman" w:hAnsi="Times New Roman"/>
          <w:position w:val="-10"/>
        </w:rPr>
        <w:object w:dxaOrig="3440" w:dyaOrig="320">
          <v:shape id="_x0000_i1156" type="#_x0000_t75" style="width:172pt;height:16pt" o:ole="">
            <v:imagedata r:id="rId259" o:title=""/>
          </v:shape>
          <o:OLEObject Type="Embed" ProgID="Equation.DSMT4" ShapeID="_x0000_i1156" DrawAspect="Content" ObjectID="_1672865431" r:id="rId260"/>
        </w:object>
      </w:r>
      <w:r w:rsidRPr="00A81682">
        <w:rPr>
          <w:rFonts w:ascii="Times New Roman" w:hAnsi="Times New Roman"/>
        </w:rPr>
        <w:t xml:space="preserve">. Viết phương trình tham số của các đường thẳng sau: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a) Trung tuyến AM.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>b) Đường cao BH.</w:t>
      </w:r>
    </w:p>
    <w:p w:rsidR="00A81682" w:rsidRPr="00A81682" w:rsidRDefault="00A81682" w:rsidP="00A81682">
      <w:pPr>
        <w:widowControl w:val="0"/>
        <w:ind w:left="426" w:hanging="426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c) Đường phân giác trong BK.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  <w:t xml:space="preserve">d) Đường trung trực của BC trong </w:t>
      </w:r>
      <w:r w:rsidRPr="00A81682">
        <w:rPr>
          <w:rFonts w:ascii="Times New Roman" w:hAnsi="Times New Roman"/>
        </w:rPr>
        <w:sym w:font="Symbol" w:char="F044"/>
      </w:r>
      <w:r w:rsidRPr="00A81682">
        <w:rPr>
          <w:rFonts w:ascii="Times New Roman" w:hAnsi="Times New Roman"/>
        </w:rPr>
        <w:t>ABC.</w: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Cho bốn điểm  </w:t>
      </w:r>
      <w:r w:rsidRPr="00A81682">
        <w:rPr>
          <w:rFonts w:ascii="Times New Roman" w:hAnsi="Times New Roman"/>
          <w:position w:val="-10"/>
        </w:rPr>
        <w:object w:dxaOrig="3760" w:dyaOrig="320">
          <v:shape id="_x0000_i1157" type="#_x0000_t75" style="width:188pt;height:16pt" o:ole="">
            <v:imagedata r:id="rId261" o:title=""/>
          </v:shape>
          <o:OLEObject Type="Embed" ProgID="Equation.DSMT4" ShapeID="_x0000_i1157" DrawAspect="Content" ObjectID="_1672865432" r:id="rId262"/>
        </w:object>
      </w:r>
      <w:r w:rsidRPr="00A81682">
        <w:rPr>
          <w:rFonts w:ascii="Times New Roman" w:hAnsi="Times New Roman"/>
        </w:rPr>
        <w:t xml:space="preserve">. 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a) Chứng minh S.ABC là một hình chóp.</w:t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b) Viết phương trình tham số của các đường thẳng chứa các cạnh của hình chóp.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c) Viết phương trình đường vuông góc chung của SA và BC.</w:t>
      </w:r>
    </w:p>
    <w:p w:rsidR="00A81682" w:rsidRPr="00A81682" w:rsidRDefault="00A81682" w:rsidP="00A81682">
      <w:pPr>
        <w:widowControl w:val="0"/>
        <w:numPr>
          <w:ilvl w:val="0"/>
          <w:numId w:val="1"/>
        </w:numPr>
        <w:tabs>
          <w:tab w:val="clear" w:pos="170"/>
          <w:tab w:val="num" w:pos="851"/>
        </w:tabs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 xml:space="preserve">Cho bốn điểm  </w:t>
      </w:r>
      <w:r w:rsidRPr="00A81682">
        <w:rPr>
          <w:rFonts w:ascii="Times New Roman" w:hAnsi="Times New Roman"/>
          <w:position w:val="-10"/>
        </w:rPr>
        <w:object w:dxaOrig="4060" w:dyaOrig="320">
          <v:shape id="_x0000_i1158" type="#_x0000_t75" style="width:203pt;height:16pt" o:ole="">
            <v:imagedata r:id="rId263" o:title=""/>
          </v:shape>
          <o:OLEObject Type="Embed" ProgID="Equation.DSMT4" ShapeID="_x0000_i1158" DrawAspect="Content" ObjectID="_1672865433" r:id="rId264"/>
        </w:object>
      </w:r>
      <w:r w:rsidRPr="00A81682">
        <w:rPr>
          <w:rFonts w:ascii="Times New Roman" w:hAnsi="Times New Roman"/>
        </w:rPr>
        <w:t xml:space="preserve">.   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a) Chứng minh S.ABC là một tứ diện.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  <w:t>b) Viết phương trình các hình chiếu của SA, SB trên mặt phẳng (ABC).</w:t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  <w:r w:rsidRPr="00A81682">
        <w:rPr>
          <w:rFonts w:ascii="Times New Roman" w:hAnsi="Times New Roman"/>
        </w:rPr>
        <w:tab/>
      </w: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ind w:left="426" w:hanging="426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A81682" w:rsidRPr="00A81682" w:rsidRDefault="00A81682" w:rsidP="00A81682">
      <w:pPr>
        <w:widowControl w:val="0"/>
        <w:ind w:left="426" w:hanging="426"/>
        <w:jc w:val="both"/>
        <w:rPr>
          <w:rFonts w:ascii="Times New Roman" w:hAnsi="Times New Roman"/>
        </w:rPr>
      </w:pPr>
    </w:p>
    <w:p w:rsidR="002621F7" w:rsidRPr="00A81682" w:rsidRDefault="002621F7" w:rsidP="00A81682"/>
    <w:sectPr w:rsidR="002621F7" w:rsidRPr="00A81682" w:rsidSect="00B83205">
      <w:headerReference w:type="even" r:id="rId265"/>
      <w:headerReference w:type="default" r:id="rId266"/>
      <w:footerReference w:type="even" r:id="rId267"/>
      <w:footerReference w:type="default" r:id="rId268"/>
      <w:pgSz w:w="11907" w:h="16840" w:code="9"/>
      <w:pgMar w:top="1134" w:right="1134" w:bottom="851" w:left="1134" w:header="709" w:footer="567" w:gutter="0"/>
      <w:pgNumType w:start="44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2688" w:rsidRDefault="00BD2688">
      <w:r>
        <w:separator/>
      </w:r>
    </w:p>
  </w:endnote>
  <w:endnote w:type="continuationSeparator" w:id="0">
    <w:p w:rsidR="00BD2688" w:rsidRDefault="00BD26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Internet Mail">
    <w:panose1 w:val="02000009000000000000"/>
    <w:charset w:val="00"/>
    <w:family w:val="modern"/>
    <w:pitch w:val="fixed"/>
    <w:sig w:usb0="00000007" w:usb1="00000000" w:usb2="00000000" w:usb3="00000000" w:csb0="0000001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285" w:rsidRPr="00C94268" w:rsidRDefault="00463285" w:rsidP="0096046D">
    <w:pPr>
      <w:pStyle w:val="Footer"/>
      <w:jc w:val="center"/>
      <w:rPr>
        <w:i/>
      </w:rPr>
    </w:pPr>
    <w:r w:rsidRPr="00C94268">
      <w:rPr>
        <w:i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B83205">
      <w:rPr>
        <w:rStyle w:val="PageNumber"/>
        <w:i/>
        <w:noProof/>
      </w:rPr>
      <w:t>44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285" w:rsidRDefault="00463285">
    <w:pPr>
      <w:pStyle w:val="Footer"/>
      <w:jc w:val="center"/>
      <w:rPr>
        <w:i/>
      </w:rPr>
    </w:pPr>
    <w:r>
      <w:rPr>
        <w:i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30462B">
      <w:rPr>
        <w:rStyle w:val="PageNumber"/>
        <w:i/>
        <w:noProof/>
      </w:rPr>
      <w:t>50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2688" w:rsidRDefault="00BD2688">
      <w:r>
        <w:separator/>
      </w:r>
    </w:p>
  </w:footnote>
  <w:footnote w:type="continuationSeparator" w:id="0">
    <w:p w:rsidR="00BD2688" w:rsidRDefault="00BD268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285" w:rsidRPr="0096046D" w:rsidRDefault="0030462B" w:rsidP="001915FA">
    <w:pPr>
      <w:pStyle w:val="Header"/>
      <w:tabs>
        <w:tab w:val="clear" w:pos="8640"/>
        <w:tab w:val="right" w:pos="9639"/>
      </w:tabs>
      <w:rPr>
        <w:b/>
        <w:i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62865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865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95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"/>
          </w:pict>
        </mc:Fallback>
      </mc:AlternateContent>
    </w:r>
    <w:r w:rsidR="00463285">
      <w:rPr>
        <w:b/>
        <w:i/>
      </w:rPr>
      <w:t>PP Toaï ñoä trong khoâng gian</w:t>
    </w:r>
    <w:r w:rsidR="00463285">
      <w:rPr>
        <w:b/>
        <w:i/>
      </w:rPr>
      <w:tab/>
    </w:r>
    <w:r w:rsidR="00463285">
      <w:rPr>
        <w:b/>
        <w:i/>
      </w:rPr>
      <w:tab/>
      <w:t>Traàn Só Tuøn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285" w:rsidRPr="00202FFA" w:rsidRDefault="0030462B" w:rsidP="001915FA">
    <w:pPr>
      <w:pStyle w:val="Header"/>
      <w:tabs>
        <w:tab w:val="clear" w:pos="8640"/>
        <w:tab w:val="right" w:pos="9639"/>
      </w:tabs>
      <w:rPr>
        <w:b/>
        <w:i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626364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26364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93.2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"/>
          </w:pict>
        </mc:Fallback>
      </mc:AlternateContent>
    </w:r>
    <w:r w:rsidR="00463285" w:rsidRPr="00202FFA">
      <w:rPr>
        <w:b/>
        <w:i/>
      </w:rPr>
      <w:tab/>
    </w:r>
    <w:r w:rsidR="00463285" w:rsidRPr="00202FFA">
      <w:rPr>
        <w:b/>
        <w:i/>
      </w:rPr>
      <w:tab/>
    </w:r>
    <w:r w:rsidR="00463285">
      <w:rPr>
        <w:b/>
        <w:i/>
      </w:rPr>
      <w:t>PP Toaï ñoä trong khoâng gia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VNI-Times" w:hAnsi="VNI-Times" w:cs="VNI-Times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5" w:tplc="040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  <w:lvl w:ilvl="8" w:tplc="040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VNI-Times" w:hAnsi="VNI-Times" w:cs="VNI-Times" w:hint="default"/>
      </w:rPr>
    </w:lvl>
  </w:abstractNum>
  <w:abstractNum w:abstractNumId="1">
    <w:nsid w:val="12C549E5"/>
    <w:multiLevelType w:val="multilevel"/>
    <w:tmpl w:val="540CC1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20586B"/>
    <w:multiLevelType w:val="hybridMultilevel"/>
    <w:tmpl w:val="9CAA9508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CF5BC4"/>
    <w:multiLevelType w:val="hybridMultilevel"/>
    <w:tmpl w:val="540CC1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cs="Times New Roman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5">
    <w:nsid w:val="401E7062"/>
    <w:multiLevelType w:val="hybridMultilevel"/>
    <w:tmpl w:val="E4CC15F2"/>
    <w:lvl w:ilvl="0" w:tplc="4AD8B61A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4E54D25"/>
    <w:multiLevelType w:val="hybridMultilevel"/>
    <w:tmpl w:val="B352C49C"/>
    <w:lvl w:ilvl="0" w:tplc="FB8A765E">
      <w:start w:val="1"/>
      <w:numFmt w:val="bullet"/>
      <w:lvlText w:val=""/>
      <w:lvlJc w:val="left"/>
      <w:pPr>
        <w:tabs>
          <w:tab w:val="num" w:pos="284"/>
        </w:tabs>
        <w:ind w:left="284" w:hanging="171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7">
    <w:nsid w:val="5C23667F"/>
    <w:multiLevelType w:val="hybridMultilevel"/>
    <w:tmpl w:val="5CEA08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44C018E"/>
    <w:multiLevelType w:val="hybridMultilevel"/>
    <w:tmpl w:val="AE486E60"/>
    <w:lvl w:ilvl="0" w:tplc="D2CA06B8">
      <w:start w:val="1"/>
      <w:numFmt w:val="bullet"/>
      <w:lvlText w:val=""/>
      <w:lvlJc w:val="left"/>
      <w:pPr>
        <w:tabs>
          <w:tab w:val="num" w:pos="284"/>
        </w:tabs>
        <w:ind w:left="340" w:hanging="283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VNI-Times" w:hAnsi="VNI-Times" w:cs="VNI-Times" w:hint="default"/>
      </w:rPr>
    </w:lvl>
  </w:abstractNum>
  <w:abstractNum w:abstractNumId="9">
    <w:nsid w:val="6A934E14"/>
    <w:multiLevelType w:val="hybridMultilevel"/>
    <w:tmpl w:val="118C92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CBD577D"/>
    <w:multiLevelType w:val="hybridMultilevel"/>
    <w:tmpl w:val="28964A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FDF0E5C"/>
    <w:multiLevelType w:val="hybridMultilevel"/>
    <w:tmpl w:val="AC74822E"/>
    <w:lvl w:ilvl="0" w:tplc="D182E230">
      <w:start w:val="1"/>
      <w:numFmt w:val="upperRoman"/>
      <w:lvlText w:val="%1."/>
      <w:lvlJc w:val="left"/>
      <w:pPr>
        <w:tabs>
          <w:tab w:val="num" w:pos="284"/>
        </w:tabs>
        <w:ind w:left="397" w:hanging="227"/>
      </w:pPr>
      <w:rPr>
        <w:rFonts w:hint="default"/>
        <w:b/>
        <w:bCs/>
      </w:rPr>
    </w:lvl>
    <w:lvl w:ilvl="1" w:tplc="1E50658C">
      <w:start w:val="1"/>
      <w:numFmt w:val="decimal"/>
      <w:lvlText w:val="%2)"/>
      <w:lvlJc w:val="left"/>
      <w:pPr>
        <w:tabs>
          <w:tab w:val="num" w:pos="454"/>
        </w:tabs>
        <w:ind w:left="680" w:hanging="283"/>
      </w:pPr>
      <w:rPr>
        <w:rFonts w:hint="default"/>
        <w:b/>
        <w:bCs/>
        <w:i w:val="0"/>
        <w:iCs w:val="0"/>
      </w:r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2">
    <w:nsid w:val="70E253E5"/>
    <w:multiLevelType w:val="hybridMultilevel"/>
    <w:tmpl w:val="595C84B0"/>
    <w:lvl w:ilvl="0" w:tplc="442A7A88">
      <w:start w:val="1"/>
      <w:numFmt w:val="bullet"/>
      <w:lvlText w:val=""/>
      <w:lvlJc w:val="left"/>
      <w:pPr>
        <w:tabs>
          <w:tab w:val="num" w:pos="113"/>
        </w:tabs>
        <w:ind w:left="170" w:hanging="57"/>
      </w:pPr>
      <w:rPr>
        <w:rFonts w:ascii="VNI-Times" w:hAnsi="VNI-Times" w:cs="VNI-Time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VNI-Internet Mail" w:hAnsi="VNI-Internet Mail" w:cs="VNI-Internet Mai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VNI-Times" w:hAnsi="VNI-Times" w:cs="VNI-Time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VNI-Times" w:hAnsi="VNI-Times" w:cs="VNI-Times" w:hint="default"/>
      </w:rPr>
    </w:lvl>
    <w:lvl w:ilvl="4" w:tplc="04090003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VNI-Internet Mail" w:hAnsi="VNI-Internet Mail" w:cs="VNI-Internet Mai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VNI-Times" w:hAnsi="VNI-Times" w:cs="VNI-Time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VNI-Times" w:hAnsi="VNI-Times" w:cs="VNI-Times" w:hint="default"/>
      </w:rPr>
    </w:lvl>
    <w:lvl w:ilvl="7" w:tplc="04090003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VNI-Internet Mail" w:hAnsi="VNI-Internet Mail" w:cs="VNI-Internet Mai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VNI-Times" w:hAnsi="VNI-Times" w:cs="VNI-Times" w:hint="default"/>
      </w:rPr>
    </w:lvl>
  </w:abstractNum>
  <w:abstractNum w:abstractNumId="13">
    <w:nsid w:val="74BE6D7A"/>
    <w:multiLevelType w:val="multilevel"/>
    <w:tmpl w:val="E4CC15F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4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0"/>
  </w:num>
  <w:num w:numId="5">
    <w:abstractNumId w:val="9"/>
  </w:num>
  <w:num w:numId="6">
    <w:abstractNumId w:val="11"/>
  </w:num>
  <w:num w:numId="7">
    <w:abstractNumId w:val="6"/>
  </w:num>
  <w:num w:numId="8">
    <w:abstractNumId w:val="8"/>
  </w:num>
  <w:num w:numId="9">
    <w:abstractNumId w:val="12"/>
  </w:num>
  <w:num w:numId="10">
    <w:abstractNumId w:val="13"/>
  </w:num>
  <w:num w:numId="11">
    <w:abstractNumId w:val="3"/>
  </w:num>
  <w:num w:numId="12">
    <w:abstractNumId w:val="1"/>
  </w:num>
  <w:num w:numId="13">
    <w:abstractNumId w:val="2"/>
  </w:num>
  <w:num w:numId="14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2459"/>
    <w:rsid w:val="00002BA1"/>
    <w:rsid w:val="00006A3C"/>
    <w:rsid w:val="00006F40"/>
    <w:rsid w:val="0001127F"/>
    <w:rsid w:val="00013737"/>
    <w:rsid w:val="00014593"/>
    <w:rsid w:val="000167ED"/>
    <w:rsid w:val="000213AC"/>
    <w:rsid w:val="00032274"/>
    <w:rsid w:val="00034F3B"/>
    <w:rsid w:val="00044025"/>
    <w:rsid w:val="00045B6F"/>
    <w:rsid w:val="00047004"/>
    <w:rsid w:val="00052BE8"/>
    <w:rsid w:val="00057C0D"/>
    <w:rsid w:val="00062BCD"/>
    <w:rsid w:val="00063992"/>
    <w:rsid w:val="0007272C"/>
    <w:rsid w:val="00076B9C"/>
    <w:rsid w:val="00077461"/>
    <w:rsid w:val="00080E1C"/>
    <w:rsid w:val="0008118D"/>
    <w:rsid w:val="00086867"/>
    <w:rsid w:val="00090A1F"/>
    <w:rsid w:val="00093007"/>
    <w:rsid w:val="000932DE"/>
    <w:rsid w:val="000A0BBB"/>
    <w:rsid w:val="000A0E35"/>
    <w:rsid w:val="000A65A5"/>
    <w:rsid w:val="000B098C"/>
    <w:rsid w:val="000B2209"/>
    <w:rsid w:val="000B2CDD"/>
    <w:rsid w:val="000B33BE"/>
    <w:rsid w:val="000B4DA1"/>
    <w:rsid w:val="000C15E1"/>
    <w:rsid w:val="000C56DE"/>
    <w:rsid w:val="000D399E"/>
    <w:rsid w:val="000D5BE6"/>
    <w:rsid w:val="000D5FC7"/>
    <w:rsid w:val="000E63D7"/>
    <w:rsid w:val="000E7408"/>
    <w:rsid w:val="000F4985"/>
    <w:rsid w:val="000F49B8"/>
    <w:rsid w:val="00103BE5"/>
    <w:rsid w:val="00106241"/>
    <w:rsid w:val="00107BC3"/>
    <w:rsid w:val="00110D3E"/>
    <w:rsid w:val="001122DE"/>
    <w:rsid w:val="00116553"/>
    <w:rsid w:val="00116C4F"/>
    <w:rsid w:val="0012668F"/>
    <w:rsid w:val="00131632"/>
    <w:rsid w:val="00133E68"/>
    <w:rsid w:val="00135C78"/>
    <w:rsid w:val="00141D6F"/>
    <w:rsid w:val="001431FC"/>
    <w:rsid w:val="00145F25"/>
    <w:rsid w:val="0014747C"/>
    <w:rsid w:val="001553CC"/>
    <w:rsid w:val="001568AE"/>
    <w:rsid w:val="00160CE3"/>
    <w:rsid w:val="00160DD4"/>
    <w:rsid w:val="001662FB"/>
    <w:rsid w:val="001674A1"/>
    <w:rsid w:val="001709D8"/>
    <w:rsid w:val="001741D9"/>
    <w:rsid w:val="001779F9"/>
    <w:rsid w:val="00180796"/>
    <w:rsid w:val="00184A9B"/>
    <w:rsid w:val="001915FA"/>
    <w:rsid w:val="0019184B"/>
    <w:rsid w:val="001936BD"/>
    <w:rsid w:val="00194825"/>
    <w:rsid w:val="0019488B"/>
    <w:rsid w:val="0019583F"/>
    <w:rsid w:val="001A0533"/>
    <w:rsid w:val="001B4024"/>
    <w:rsid w:val="001B4F8B"/>
    <w:rsid w:val="001B5F4D"/>
    <w:rsid w:val="001C1984"/>
    <w:rsid w:val="001C5E10"/>
    <w:rsid w:val="001C7B59"/>
    <w:rsid w:val="001D2BA9"/>
    <w:rsid w:val="001D3E80"/>
    <w:rsid w:val="001D4883"/>
    <w:rsid w:val="001D5445"/>
    <w:rsid w:val="001D77DF"/>
    <w:rsid w:val="001E10F9"/>
    <w:rsid w:val="001E3379"/>
    <w:rsid w:val="001F0514"/>
    <w:rsid w:val="001F0666"/>
    <w:rsid w:val="001F2360"/>
    <w:rsid w:val="001F453B"/>
    <w:rsid w:val="001F464A"/>
    <w:rsid w:val="001F637F"/>
    <w:rsid w:val="001F63FD"/>
    <w:rsid w:val="001F692A"/>
    <w:rsid w:val="0020058B"/>
    <w:rsid w:val="002025F0"/>
    <w:rsid w:val="00202A03"/>
    <w:rsid w:val="00202FFA"/>
    <w:rsid w:val="00203549"/>
    <w:rsid w:val="002047B0"/>
    <w:rsid w:val="00226DA4"/>
    <w:rsid w:val="0023250C"/>
    <w:rsid w:val="00236B20"/>
    <w:rsid w:val="00236EFE"/>
    <w:rsid w:val="00242ECC"/>
    <w:rsid w:val="00244D13"/>
    <w:rsid w:val="00245646"/>
    <w:rsid w:val="00246A10"/>
    <w:rsid w:val="00250471"/>
    <w:rsid w:val="00250901"/>
    <w:rsid w:val="00250E46"/>
    <w:rsid w:val="0025490C"/>
    <w:rsid w:val="0025639B"/>
    <w:rsid w:val="00257E76"/>
    <w:rsid w:val="002621F7"/>
    <w:rsid w:val="002626D4"/>
    <w:rsid w:val="00262AAC"/>
    <w:rsid w:val="00271725"/>
    <w:rsid w:val="002737B8"/>
    <w:rsid w:val="0027609D"/>
    <w:rsid w:val="00277B89"/>
    <w:rsid w:val="00285DDE"/>
    <w:rsid w:val="00285E14"/>
    <w:rsid w:val="00287BC9"/>
    <w:rsid w:val="00294073"/>
    <w:rsid w:val="00294F8F"/>
    <w:rsid w:val="002A2E03"/>
    <w:rsid w:val="002A3C0A"/>
    <w:rsid w:val="002A46FB"/>
    <w:rsid w:val="002B298C"/>
    <w:rsid w:val="002B35C6"/>
    <w:rsid w:val="002B791F"/>
    <w:rsid w:val="002C2100"/>
    <w:rsid w:val="002C69C1"/>
    <w:rsid w:val="002D067F"/>
    <w:rsid w:val="002D16B0"/>
    <w:rsid w:val="002D3754"/>
    <w:rsid w:val="002D4EA3"/>
    <w:rsid w:val="002E3708"/>
    <w:rsid w:val="002E4D48"/>
    <w:rsid w:val="002E547F"/>
    <w:rsid w:val="002E6255"/>
    <w:rsid w:val="002E698F"/>
    <w:rsid w:val="002F4A25"/>
    <w:rsid w:val="002F6FC4"/>
    <w:rsid w:val="00302E5F"/>
    <w:rsid w:val="0030462B"/>
    <w:rsid w:val="0030673F"/>
    <w:rsid w:val="00307823"/>
    <w:rsid w:val="00316F70"/>
    <w:rsid w:val="003178B7"/>
    <w:rsid w:val="003225C8"/>
    <w:rsid w:val="00323855"/>
    <w:rsid w:val="00327F4B"/>
    <w:rsid w:val="00330565"/>
    <w:rsid w:val="0033255C"/>
    <w:rsid w:val="003369F4"/>
    <w:rsid w:val="0034206E"/>
    <w:rsid w:val="0034362F"/>
    <w:rsid w:val="0034502F"/>
    <w:rsid w:val="00350256"/>
    <w:rsid w:val="003508CC"/>
    <w:rsid w:val="00352E89"/>
    <w:rsid w:val="0035305A"/>
    <w:rsid w:val="00354F10"/>
    <w:rsid w:val="00356B3A"/>
    <w:rsid w:val="003576D6"/>
    <w:rsid w:val="00361575"/>
    <w:rsid w:val="00363A06"/>
    <w:rsid w:val="00370447"/>
    <w:rsid w:val="0037214F"/>
    <w:rsid w:val="00375DE3"/>
    <w:rsid w:val="00376546"/>
    <w:rsid w:val="003816E2"/>
    <w:rsid w:val="00383F7D"/>
    <w:rsid w:val="00386EBA"/>
    <w:rsid w:val="00387302"/>
    <w:rsid w:val="00390880"/>
    <w:rsid w:val="003949F9"/>
    <w:rsid w:val="00397491"/>
    <w:rsid w:val="003A4453"/>
    <w:rsid w:val="003A74A8"/>
    <w:rsid w:val="003B0F01"/>
    <w:rsid w:val="003B3D09"/>
    <w:rsid w:val="003B44D0"/>
    <w:rsid w:val="003B4D2D"/>
    <w:rsid w:val="003B65EF"/>
    <w:rsid w:val="003C03D8"/>
    <w:rsid w:val="003C37FD"/>
    <w:rsid w:val="003C5276"/>
    <w:rsid w:val="003C6AE8"/>
    <w:rsid w:val="003C6F93"/>
    <w:rsid w:val="003C72F1"/>
    <w:rsid w:val="003D3825"/>
    <w:rsid w:val="003D6077"/>
    <w:rsid w:val="003D6F4F"/>
    <w:rsid w:val="003D7BDE"/>
    <w:rsid w:val="003E2794"/>
    <w:rsid w:val="003E39A7"/>
    <w:rsid w:val="003E46B4"/>
    <w:rsid w:val="003E770D"/>
    <w:rsid w:val="003F40ED"/>
    <w:rsid w:val="003F48BD"/>
    <w:rsid w:val="003F5BF8"/>
    <w:rsid w:val="003F7E36"/>
    <w:rsid w:val="004003CB"/>
    <w:rsid w:val="00410C5B"/>
    <w:rsid w:val="00422B7E"/>
    <w:rsid w:val="00427370"/>
    <w:rsid w:val="0043373F"/>
    <w:rsid w:val="0043513C"/>
    <w:rsid w:val="00440809"/>
    <w:rsid w:val="004430F1"/>
    <w:rsid w:val="004477B5"/>
    <w:rsid w:val="004513F6"/>
    <w:rsid w:val="00454E07"/>
    <w:rsid w:val="00456092"/>
    <w:rsid w:val="00457034"/>
    <w:rsid w:val="00463285"/>
    <w:rsid w:val="00463655"/>
    <w:rsid w:val="00463ABE"/>
    <w:rsid w:val="004642CE"/>
    <w:rsid w:val="00466786"/>
    <w:rsid w:val="004668C7"/>
    <w:rsid w:val="00471D4A"/>
    <w:rsid w:val="00472323"/>
    <w:rsid w:val="004726FB"/>
    <w:rsid w:val="004736D0"/>
    <w:rsid w:val="0047408B"/>
    <w:rsid w:val="004751E1"/>
    <w:rsid w:val="00475D0D"/>
    <w:rsid w:val="00477BDF"/>
    <w:rsid w:val="00481D2F"/>
    <w:rsid w:val="00482ABB"/>
    <w:rsid w:val="00486052"/>
    <w:rsid w:val="004864C2"/>
    <w:rsid w:val="00495E31"/>
    <w:rsid w:val="00497550"/>
    <w:rsid w:val="004A4B6E"/>
    <w:rsid w:val="004B3354"/>
    <w:rsid w:val="004C2514"/>
    <w:rsid w:val="004C392C"/>
    <w:rsid w:val="004C4745"/>
    <w:rsid w:val="004C5361"/>
    <w:rsid w:val="004C5A6D"/>
    <w:rsid w:val="004C7924"/>
    <w:rsid w:val="004C7A98"/>
    <w:rsid w:val="004D68A4"/>
    <w:rsid w:val="004E24A6"/>
    <w:rsid w:val="004E2B50"/>
    <w:rsid w:val="004E53E8"/>
    <w:rsid w:val="004E637F"/>
    <w:rsid w:val="004E76B7"/>
    <w:rsid w:val="004F7A0C"/>
    <w:rsid w:val="00501ADB"/>
    <w:rsid w:val="0050260B"/>
    <w:rsid w:val="0051104C"/>
    <w:rsid w:val="005238BE"/>
    <w:rsid w:val="00526C9E"/>
    <w:rsid w:val="00531B51"/>
    <w:rsid w:val="0053592B"/>
    <w:rsid w:val="00535FD9"/>
    <w:rsid w:val="005371B3"/>
    <w:rsid w:val="00546070"/>
    <w:rsid w:val="00547357"/>
    <w:rsid w:val="005513FB"/>
    <w:rsid w:val="00552CE8"/>
    <w:rsid w:val="00553B57"/>
    <w:rsid w:val="005543C3"/>
    <w:rsid w:val="005543D6"/>
    <w:rsid w:val="00554E7A"/>
    <w:rsid w:val="0055622B"/>
    <w:rsid w:val="00557794"/>
    <w:rsid w:val="00560A13"/>
    <w:rsid w:val="005619E2"/>
    <w:rsid w:val="00572BFD"/>
    <w:rsid w:val="005776E1"/>
    <w:rsid w:val="0058226F"/>
    <w:rsid w:val="00582D30"/>
    <w:rsid w:val="00583740"/>
    <w:rsid w:val="005843AC"/>
    <w:rsid w:val="00585DD0"/>
    <w:rsid w:val="00591525"/>
    <w:rsid w:val="005A34CC"/>
    <w:rsid w:val="005A5FED"/>
    <w:rsid w:val="005A7451"/>
    <w:rsid w:val="005A7751"/>
    <w:rsid w:val="005B0FF1"/>
    <w:rsid w:val="005B2349"/>
    <w:rsid w:val="005B3A3C"/>
    <w:rsid w:val="005B4061"/>
    <w:rsid w:val="005B637F"/>
    <w:rsid w:val="005B646D"/>
    <w:rsid w:val="005B7A22"/>
    <w:rsid w:val="005C6AEB"/>
    <w:rsid w:val="005D009E"/>
    <w:rsid w:val="005D1843"/>
    <w:rsid w:val="005D395D"/>
    <w:rsid w:val="005D5BE6"/>
    <w:rsid w:val="005D6D5F"/>
    <w:rsid w:val="005E0F4B"/>
    <w:rsid w:val="005E2D35"/>
    <w:rsid w:val="005E4EEC"/>
    <w:rsid w:val="005E5471"/>
    <w:rsid w:val="005E6286"/>
    <w:rsid w:val="005E643C"/>
    <w:rsid w:val="005E6820"/>
    <w:rsid w:val="005F0503"/>
    <w:rsid w:val="005F1070"/>
    <w:rsid w:val="005F2BAB"/>
    <w:rsid w:val="005F3775"/>
    <w:rsid w:val="00603BE5"/>
    <w:rsid w:val="00604051"/>
    <w:rsid w:val="0060552E"/>
    <w:rsid w:val="00612D41"/>
    <w:rsid w:val="00616863"/>
    <w:rsid w:val="0062264C"/>
    <w:rsid w:val="006250FC"/>
    <w:rsid w:val="006301B4"/>
    <w:rsid w:val="00633517"/>
    <w:rsid w:val="006359E7"/>
    <w:rsid w:val="00637953"/>
    <w:rsid w:val="00640F22"/>
    <w:rsid w:val="00651383"/>
    <w:rsid w:val="0065780F"/>
    <w:rsid w:val="006600CE"/>
    <w:rsid w:val="006611C2"/>
    <w:rsid w:val="00664999"/>
    <w:rsid w:val="00664DAC"/>
    <w:rsid w:val="00665267"/>
    <w:rsid w:val="00666E2D"/>
    <w:rsid w:val="00666EC8"/>
    <w:rsid w:val="006670CD"/>
    <w:rsid w:val="006671B0"/>
    <w:rsid w:val="0067041F"/>
    <w:rsid w:val="00674989"/>
    <w:rsid w:val="00675B5A"/>
    <w:rsid w:val="00675FC5"/>
    <w:rsid w:val="006765C0"/>
    <w:rsid w:val="006803AB"/>
    <w:rsid w:val="00680895"/>
    <w:rsid w:val="00682247"/>
    <w:rsid w:val="00691878"/>
    <w:rsid w:val="0069235C"/>
    <w:rsid w:val="00693EFF"/>
    <w:rsid w:val="006947E0"/>
    <w:rsid w:val="006975DA"/>
    <w:rsid w:val="0069764C"/>
    <w:rsid w:val="006A0AD2"/>
    <w:rsid w:val="006A1017"/>
    <w:rsid w:val="006B2090"/>
    <w:rsid w:val="006B244E"/>
    <w:rsid w:val="006B5828"/>
    <w:rsid w:val="006B7AAF"/>
    <w:rsid w:val="006C1ED0"/>
    <w:rsid w:val="006C2EA1"/>
    <w:rsid w:val="006C2F51"/>
    <w:rsid w:val="006C7C52"/>
    <w:rsid w:val="006D1960"/>
    <w:rsid w:val="006D250D"/>
    <w:rsid w:val="006D2BB7"/>
    <w:rsid w:val="006E049C"/>
    <w:rsid w:val="006E1928"/>
    <w:rsid w:val="006E3B1B"/>
    <w:rsid w:val="006E5602"/>
    <w:rsid w:val="006F1D1B"/>
    <w:rsid w:val="006F5BBB"/>
    <w:rsid w:val="006F610F"/>
    <w:rsid w:val="006F616E"/>
    <w:rsid w:val="006F6D05"/>
    <w:rsid w:val="006F74BE"/>
    <w:rsid w:val="006F75E3"/>
    <w:rsid w:val="006F7F6D"/>
    <w:rsid w:val="007023AD"/>
    <w:rsid w:val="007065AD"/>
    <w:rsid w:val="007101D6"/>
    <w:rsid w:val="00711C04"/>
    <w:rsid w:val="0071240F"/>
    <w:rsid w:val="0071372C"/>
    <w:rsid w:val="007170EA"/>
    <w:rsid w:val="007205DF"/>
    <w:rsid w:val="00720A5B"/>
    <w:rsid w:val="00720D20"/>
    <w:rsid w:val="0072182D"/>
    <w:rsid w:val="00721F35"/>
    <w:rsid w:val="00724CF7"/>
    <w:rsid w:val="007269EA"/>
    <w:rsid w:val="007307D0"/>
    <w:rsid w:val="0073102F"/>
    <w:rsid w:val="00731DD0"/>
    <w:rsid w:val="00732705"/>
    <w:rsid w:val="00735337"/>
    <w:rsid w:val="0073671C"/>
    <w:rsid w:val="0073691E"/>
    <w:rsid w:val="007404CF"/>
    <w:rsid w:val="00743D79"/>
    <w:rsid w:val="0074440F"/>
    <w:rsid w:val="0074583F"/>
    <w:rsid w:val="00745B61"/>
    <w:rsid w:val="007510B4"/>
    <w:rsid w:val="007579B0"/>
    <w:rsid w:val="00763F96"/>
    <w:rsid w:val="007649DC"/>
    <w:rsid w:val="00766E26"/>
    <w:rsid w:val="00771AF1"/>
    <w:rsid w:val="00771FE6"/>
    <w:rsid w:val="00772CA3"/>
    <w:rsid w:val="00775B83"/>
    <w:rsid w:val="00780134"/>
    <w:rsid w:val="007836AE"/>
    <w:rsid w:val="00783C59"/>
    <w:rsid w:val="00784922"/>
    <w:rsid w:val="007853F5"/>
    <w:rsid w:val="007867F8"/>
    <w:rsid w:val="00786EA3"/>
    <w:rsid w:val="00793825"/>
    <w:rsid w:val="00795067"/>
    <w:rsid w:val="007A015D"/>
    <w:rsid w:val="007A40FF"/>
    <w:rsid w:val="007A4689"/>
    <w:rsid w:val="007A46AE"/>
    <w:rsid w:val="007A4BF0"/>
    <w:rsid w:val="007A4D52"/>
    <w:rsid w:val="007A529D"/>
    <w:rsid w:val="007B03CC"/>
    <w:rsid w:val="007B35AE"/>
    <w:rsid w:val="007B5063"/>
    <w:rsid w:val="007B5904"/>
    <w:rsid w:val="007B5F87"/>
    <w:rsid w:val="007B7226"/>
    <w:rsid w:val="007C194B"/>
    <w:rsid w:val="007C26DA"/>
    <w:rsid w:val="007C6A0A"/>
    <w:rsid w:val="007D06C5"/>
    <w:rsid w:val="007D06D8"/>
    <w:rsid w:val="007D0EF4"/>
    <w:rsid w:val="007D430E"/>
    <w:rsid w:val="007D4E8D"/>
    <w:rsid w:val="007E1BE1"/>
    <w:rsid w:val="007E320B"/>
    <w:rsid w:val="007E3DB7"/>
    <w:rsid w:val="007E50D1"/>
    <w:rsid w:val="007E758B"/>
    <w:rsid w:val="007E7D26"/>
    <w:rsid w:val="007F12AC"/>
    <w:rsid w:val="007F2EBF"/>
    <w:rsid w:val="007F3E5A"/>
    <w:rsid w:val="007F402A"/>
    <w:rsid w:val="007F40A7"/>
    <w:rsid w:val="007F49C5"/>
    <w:rsid w:val="007F5862"/>
    <w:rsid w:val="007F681E"/>
    <w:rsid w:val="007F7AC7"/>
    <w:rsid w:val="00803067"/>
    <w:rsid w:val="00807ED6"/>
    <w:rsid w:val="00810321"/>
    <w:rsid w:val="00814475"/>
    <w:rsid w:val="00814E0B"/>
    <w:rsid w:val="00815E51"/>
    <w:rsid w:val="00816CA8"/>
    <w:rsid w:val="00817378"/>
    <w:rsid w:val="00817B1C"/>
    <w:rsid w:val="00823860"/>
    <w:rsid w:val="00825081"/>
    <w:rsid w:val="00825CC1"/>
    <w:rsid w:val="00833117"/>
    <w:rsid w:val="00836911"/>
    <w:rsid w:val="00836B88"/>
    <w:rsid w:val="008424CE"/>
    <w:rsid w:val="00842AD8"/>
    <w:rsid w:val="00842B71"/>
    <w:rsid w:val="00844024"/>
    <w:rsid w:val="008511BA"/>
    <w:rsid w:val="00851589"/>
    <w:rsid w:val="008533C8"/>
    <w:rsid w:val="00853FA8"/>
    <w:rsid w:val="00860D23"/>
    <w:rsid w:val="00862CD7"/>
    <w:rsid w:val="0086312F"/>
    <w:rsid w:val="008653FD"/>
    <w:rsid w:val="00865B05"/>
    <w:rsid w:val="008705F0"/>
    <w:rsid w:val="00880CF1"/>
    <w:rsid w:val="00881FAE"/>
    <w:rsid w:val="00886660"/>
    <w:rsid w:val="00886929"/>
    <w:rsid w:val="00890ABD"/>
    <w:rsid w:val="00890E62"/>
    <w:rsid w:val="0089328B"/>
    <w:rsid w:val="008A1934"/>
    <w:rsid w:val="008A4620"/>
    <w:rsid w:val="008A4628"/>
    <w:rsid w:val="008A4C15"/>
    <w:rsid w:val="008B0DBF"/>
    <w:rsid w:val="008B32CE"/>
    <w:rsid w:val="008B396F"/>
    <w:rsid w:val="008B5165"/>
    <w:rsid w:val="008B72BA"/>
    <w:rsid w:val="008B7656"/>
    <w:rsid w:val="008C0441"/>
    <w:rsid w:val="008C0655"/>
    <w:rsid w:val="008C5AF8"/>
    <w:rsid w:val="008C7082"/>
    <w:rsid w:val="008D1266"/>
    <w:rsid w:val="008D3658"/>
    <w:rsid w:val="008D5808"/>
    <w:rsid w:val="008F00ED"/>
    <w:rsid w:val="008F1354"/>
    <w:rsid w:val="008F1EA7"/>
    <w:rsid w:val="008F3F3D"/>
    <w:rsid w:val="008F462B"/>
    <w:rsid w:val="008F6541"/>
    <w:rsid w:val="00901106"/>
    <w:rsid w:val="009012A9"/>
    <w:rsid w:val="00903418"/>
    <w:rsid w:val="009056CB"/>
    <w:rsid w:val="00905F4F"/>
    <w:rsid w:val="0090615C"/>
    <w:rsid w:val="009113A3"/>
    <w:rsid w:val="00912F08"/>
    <w:rsid w:val="009148D8"/>
    <w:rsid w:val="0091575F"/>
    <w:rsid w:val="00915AB9"/>
    <w:rsid w:val="00917C1F"/>
    <w:rsid w:val="009211D1"/>
    <w:rsid w:val="00923E34"/>
    <w:rsid w:val="009275DF"/>
    <w:rsid w:val="00933A79"/>
    <w:rsid w:val="00933BE7"/>
    <w:rsid w:val="00934539"/>
    <w:rsid w:val="00942094"/>
    <w:rsid w:val="00943F26"/>
    <w:rsid w:val="00950BD1"/>
    <w:rsid w:val="00950FA2"/>
    <w:rsid w:val="00951FDD"/>
    <w:rsid w:val="00952571"/>
    <w:rsid w:val="00954028"/>
    <w:rsid w:val="00954149"/>
    <w:rsid w:val="00955D49"/>
    <w:rsid w:val="0096046D"/>
    <w:rsid w:val="009604E4"/>
    <w:rsid w:val="00962005"/>
    <w:rsid w:val="0096337B"/>
    <w:rsid w:val="0096337F"/>
    <w:rsid w:val="00963C7E"/>
    <w:rsid w:val="0096676B"/>
    <w:rsid w:val="00971D82"/>
    <w:rsid w:val="009727D9"/>
    <w:rsid w:val="00975CC2"/>
    <w:rsid w:val="0097750B"/>
    <w:rsid w:val="00980C79"/>
    <w:rsid w:val="00981BA8"/>
    <w:rsid w:val="009857E5"/>
    <w:rsid w:val="00990283"/>
    <w:rsid w:val="00990390"/>
    <w:rsid w:val="00991549"/>
    <w:rsid w:val="009A290A"/>
    <w:rsid w:val="009A3F5D"/>
    <w:rsid w:val="009A6252"/>
    <w:rsid w:val="009A63F6"/>
    <w:rsid w:val="009B1757"/>
    <w:rsid w:val="009B58F9"/>
    <w:rsid w:val="009C2C99"/>
    <w:rsid w:val="009C3BA2"/>
    <w:rsid w:val="009C690A"/>
    <w:rsid w:val="009C7490"/>
    <w:rsid w:val="009C7E9C"/>
    <w:rsid w:val="009D0BE5"/>
    <w:rsid w:val="009D3962"/>
    <w:rsid w:val="009D4728"/>
    <w:rsid w:val="009D541E"/>
    <w:rsid w:val="009D6B93"/>
    <w:rsid w:val="009D72AF"/>
    <w:rsid w:val="009E04ED"/>
    <w:rsid w:val="009E57E4"/>
    <w:rsid w:val="009E699D"/>
    <w:rsid w:val="009F61B4"/>
    <w:rsid w:val="009F7040"/>
    <w:rsid w:val="00A000A9"/>
    <w:rsid w:val="00A05BCA"/>
    <w:rsid w:val="00A0639E"/>
    <w:rsid w:val="00A129B3"/>
    <w:rsid w:val="00A160FA"/>
    <w:rsid w:val="00A211A0"/>
    <w:rsid w:val="00A264CC"/>
    <w:rsid w:val="00A273C9"/>
    <w:rsid w:val="00A37404"/>
    <w:rsid w:val="00A427F1"/>
    <w:rsid w:val="00A43009"/>
    <w:rsid w:val="00A46862"/>
    <w:rsid w:val="00A4717F"/>
    <w:rsid w:val="00A53EFF"/>
    <w:rsid w:val="00A60DBA"/>
    <w:rsid w:val="00A6187B"/>
    <w:rsid w:val="00A64686"/>
    <w:rsid w:val="00A66B01"/>
    <w:rsid w:val="00A6726B"/>
    <w:rsid w:val="00A7146E"/>
    <w:rsid w:val="00A7146F"/>
    <w:rsid w:val="00A7152F"/>
    <w:rsid w:val="00A76FC7"/>
    <w:rsid w:val="00A81682"/>
    <w:rsid w:val="00A82532"/>
    <w:rsid w:val="00A82F3B"/>
    <w:rsid w:val="00A879BD"/>
    <w:rsid w:val="00A936D8"/>
    <w:rsid w:val="00A9602B"/>
    <w:rsid w:val="00AA064C"/>
    <w:rsid w:val="00AA303C"/>
    <w:rsid w:val="00AA3ADE"/>
    <w:rsid w:val="00AA4A3F"/>
    <w:rsid w:val="00AA59A6"/>
    <w:rsid w:val="00AB307C"/>
    <w:rsid w:val="00AC138F"/>
    <w:rsid w:val="00AC3C1D"/>
    <w:rsid w:val="00AC57BE"/>
    <w:rsid w:val="00AC7157"/>
    <w:rsid w:val="00AD096D"/>
    <w:rsid w:val="00AD495E"/>
    <w:rsid w:val="00AD5807"/>
    <w:rsid w:val="00AE14FA"/>
    <w:rsid w:val="00AE1992"/>
    <w:rsid w:val="00AF55C0"/>
    <w:rsid w:val="00AF64E3"/>
    <w:rsid w:val="00AF686B"/>
    <w:rsid w:val="00AF69F9"/>
    <w:rsid w:val="00AF7FEC"/>
    <w:rsid w:val="00B00A3B"/>
    <w:rsid w:val="00B02908"/>
    <w:rsid w:val="00B02D28"/>
    <w:rsid w:val="00B05925"/>
    <w:rsid w:val="00B07E72"/>
    <w:rsid w:val="00B11FAB"/>
    <w:rsid w:val="00B1224C"/>
    <w:rsid w:val="00B153D3"/>
    <w:rsid w:val="00B174F0"/>
    <w:rsid w:val="00B176F0"/>
    <w:rsid w:val="00B178B9"/>
    <w:rsid w:val="00B17D5A"/>
    <w:rsid w:val="00B24945"/>
    <w:rsid w:val="00B24EC4"/>
    <w:rsid w:val="00B304B7"/>
    <w:rsid w:val="00B30EC7"/>
    <w:rsid w:val="00B317FA"/>
    <w:rsid w:val="00B31C44"/>
    <w:rsid w:val="00B326DB"/>
    <w:rsid w:val="00B36509"/>
    <w:rsid w:val="00B42634"/>
    <w:rsid w:val="00B426AD"/>
    <w:rsid w:val="00B43E0B"/>
    <w:rsid w:val="00B51A23"/>
    <w:rsid w:val="00B56687"/>
    <w:rsid w:val="00B6184C"/>
    <w:rsid w:val="00B61A5E"/>
    <w:rsid w:val="00B63A69"/>
    <w:rsid w:val="00B7134D"/>
    <w:rsid w:val="00B7217A"/>
    <w:rsid w:val="00B74097"/>
    <w:rsid w:val="00B74E90"/>
    <w:rsid w:val="00B82DA6"/>
    <w:rsid w:val="00B83205"/>
    <w:rsid w:val="00B8671D"/>
    <w:rsid w:val="00B96C0B"/>
    <w:rsid w:val="00BA04CC"/>
    <w:rsid w:val="00BA3262"/>
    <w:rsid w:val="00BB1695"/>
    <w:rsid w:val="00BB1B02"/>
    <w:rsid w:val="00BB1D7C"/>
    <w:rsid w:val="00BB3848"/>
    <w:rsid w:val="00BB3E35"/>
    <w:rsid w:val="00BB539E"/>
    <w:rsid w:val="00BB57B9"/>
    <w:rsid w:val="00BC244E"/>
    <w:rsid w:val="00BC3120"/>
    <w:rsid w:val="00BC40E0"/>
    <w:rsid w:val="00BD2688"/>
    <w:rsid w:val="00BD4FCD"/>
    <w:rsid w:val="00BD4FD3"/>
    <w:rsid w:val="00BE0D99"/>
    <w:rsid w:val="00BE3940"/>
    <w:rsid w:val="00BE51DD"/>
    <w:rsid w:val="00BE79B1"/>
    <w:rsid w:val="00BF104A"/>
    <w:rsid w:val="00C005D1"/>
    <w:rsid w:val="00C01D83"/>
    <w:rsid w:val="00C0307B"/>
    <w:rsid w:val="00C04643"/>
    <w:rsid w:val="00C106D8"/>
    <w:rsid w:val="00C10B83"/>
    <w:rsid w:val="00C1165D"/>
    <w:rsid w:val="00C21527"/>
    <w:rsid w:val="00C22BFA"/>
    <w:rsid w:val="00C233EE"/>
    <w:rsid w:val="00C24275"/>
    <w:rsid w:val="00C24496"/>
    <w:rsid w:val="00C30C5B"/>
    <w:rsid w:val="00C3175F"/>
    <w:rsid w:val="00C32ADC"/>
    <w:rsid w:val="00C351BB"/>
    <w:rsid w:val="00C4446A"/>
    <w:rsid w:val="00C4552A"/>
    <w:rsid w:val="00C469B5"/>
    <w:rsid w:val="00C50B3D"/>
    <w:rsid w:val="00C51202"/>
    <w:rsid w:val="00C52BB4"/>
    <w:rsid w:val="00C5533E"/>
    <w:rsid w:val="00C62253"/>
    <w:rsid w:val="00C642AE"/>
    <w:rsid w:val="00C67018"/>
    <w:rsid w:val="00C67D39"/>
    <w:rsid w:val="00C7332B"/>
    <w:rsid w:val="00C74E00"/>
    <w:rsid w:val="00C75EF3"/>
    <w:rsid w:val="00C81FC0"/>
    <w:rsid w:val="00C84AD6"/>
    <w:rsid w:val="00C84CD2"/>
    <w:rsid w:val="00C901DD"/>
    <w:rsid w:val="00C92D12"/>
    <w:rsid w:val="00C93BE8"/>
    <w:rsid w:val="00C93C84"/>
    <w:rsid w:val="00C94268"/>
    <w:rsid w:val="00C95BA7"/>
    <w:rsid w:val="00CA0B4D"/>
    <w:rsid w:val="00CA15B2"/>
    <w:rsid w:val="00CB498C"/>
    <w:rsid w:val="00CB5453"/>
    <w:rsid w:val="00CB6855"/>
    <w:rsid w:val="00CC1D6C"/>
    <w:rsid w:val="00CC2BB8"/>
    <w:rsid w:val="00CC54D6"/>
    <w:rsid w:val="00CD0144"/>
    <w:rsid w:val="00CD541F"/>
    <w:rsid w:val="00CD6515"/>
    <w:rsid w:val="00CE19E4"/>
    <w:rsid w:val="00CE2FE8"/>
    <w:rsid w:val="00CE572F"/>
    <w:rsid w:val="00CE6E4A"/>
    <w:rsid w:val="00CF1CE3"/>
    <w:rsid w:val="00D00842"/>
    <w:rsid w:val="00D11928"/>
    <w:rsid w:val="00D13BF1"/>
    <w:rsid w:val="00D170B1"/>
    <w:rsid w:val="00D177BC"/>
    <w:rsid w:val="00D21973"/>
    <w:rsid w:val="00D23CEB"/>
    <w:rsid w:val="00D25C7B"/>
    <w:rsid w:val="00D308C9"/>
    <w:rsid w:val="00D31929"/>
    <w:rsid w:val="00D31E5D"/>
    <w:rsid w:val="00D33C01"/>
    <w:rsid w:val="00D33E0B"/>
    <w:rsid w:val="00D33E7B"/>
    <w:rsid w:val="00D34271"/>
    <w:rsid w:val="00D37934"/>
    <w:rsid w:val="00D40731"/>
    <w:rsid w:val="00D42F2D"/>
    <w:rsid w:val="00D51DEB"/>
    <w:rsid w:val="00D539B0"/>
    <w:rsid w:val="00D5405C"/>
    <w:rsid w:val="00D6034D"/>
    <w:rsid w:val="00D640E8"/>
    <w:rsid w:val="00D75F1D"/>
    <w:rsid w:val="00D77971"/>
    <w:rsid w:val="00D8041F"/>
    <w:rsid w:val="00D81707"/>
    <w:rsid w:val="00D83AE0"/>
    <w:rsid w:val="00D84593"/>
    <w:rsid w:val="00D851DE"/>
    <w:rsid w:val="00D90A90"/>
    <w:rsid w:val="00D9104E"/>
    <w:rsid w:val="00D927E1"/>
    <w:rsid w:val="00D957A2"/>
    <w:rsid w:val="00D977AE"/>
    <w:rsid w:val="00D97A3E"/>
    <w:rsid w:val="00DA089E"/>
    <w:rsid w:val="00DA16B1"/>
    <w:rsid w:val="00DA29BD"/>
    <w:rsid w:val="00DA4F76"/>
    <w:rsid w:val="00DA6CF3"/>
    <w:rsid w:val="00DA74B2"/>
    <w:rsid w:val="00DA7FEB"/>
    <w:rsid w:val="00DB0620"/>
    <w:rsid w:val="00DB26B3"/>
    <w:rsid w:val="00DB4C11"/>
    <w:rsid w:val="00DB5C47"/>
    <w:rsid w:val="00DC02B2"/>
    <w:rsid w:val="00DC0F2E"/>
    <w:rsid w:val="00DC165B"/>
    <w:rsid w:val="00DC1F75"/>
    <w:rsid w:val="00DC35E6"/>
    <w:rsid w:val="00DC3D31"/>
    <w:rsid w:val="00DC4402"/>
    <w:rsid w:val="00DC451E"/>
    <w:rsid w:val="00DD3D6B"/>
    <w:rsid w:val="00DD4514"/>
    <w:rsid w:val="00DD6730"/>
    <w:rsid w:val="00DF5AEB"/>
    <w:rsid w:val="00DF5C37"/>
    <w:rsid w:val="00DF72BF"/>
    <w:rsid w:val="00E02B61"/>
    <w:rsid w:val="00E04FDA"/>
    <w:rsid w:val="00E07308"/>
    <w:rsid w:val="00E110E5"/>
    <w:rsid w:val="00E113F0"/>
    <w:rsid w:val="00E21088"/>
    <w:rsid w:val="00E27D8E"/>
    <w:rsid w:val="00E32670"/>
    <w:rsid w:val="00E379A6"/>
    <w:rsid w:val="00E37B22"/>
    <w:rsid w:val="00E42E36"/>
    <w:rsid w:val="00E442B3"/>
    <w:rsid w:val="00E55840"/>
    <w:rsid w:val="00E605EA"/>
    <w:rsid w:val="00E64809"/>
    <w:rsid w:val="00E66B5D"/>
    <w:rsid w:val="00E6786B"/>
    <w:rsid w:val="00E70F2C"/>
    <w:rsid w:val="00E770CF"/>
    <w:rsid w:val="00E77770"/>
    <w:rsid w:val="00E801F7"/>
    <w:rsid w:val="00E87754"/>
    <w:rsid w:val="00E91DCD"/>
    <w:rsid w:val="00E94E1A"/>
    <w:rsid w:val="00E9644B"/>
    <w:rsid w:val="00EA22A0"/>
    <w:rsid w:val="00EA43A7"/>
    <w:rsid w:val="00EB2D08"/>
    <w:rsid w:val="00EB2F4A"/>
    <w:rsid w:val="00EB3C95"/>
    <w:rsid w:val="00EB4237"/>
    <w:rsid w:val="00EB53A6"/>
    <w:rsid w:val="00EC37A9"/>
    <w:rsid w:val="00EC5BA1"/>
    <w:rsid w:val="00EC6952"/>
    <w:rsid w:val="00EC715C"/>
    <w:rsid w:val="00ED23BE"/>
    <w:rsid w:val="00EE1A96"/>
    <w:rsid w:val="00EE2619"/>
    <w:rsid w:val="00EE34D2"/>
    <w:rsid w:val="00EF0E55"/>
    <w:rsid w:val="00EF10F2"/>
    <w:rsid w:val="00EF124F"/>
    <w:rsid w:val="00EF263F"/>
    <w:rsid w:val="00F01FCA"/>
    <w:rsid w:val="00F02691"/>
    <w:rsid w:val="00F04EE3"/>
    <w:rsid w:val="00F05E04"/>
    <w:rsid w:val="00F068F8"/>
    <w:rsid w:val="00F07103"/>
    <w:rsid w:val="00F071A4"/>
    <w:rsid w:val="00F11680"/>
    <w:rsid w:val="00F116EE"/>
    <w:rsid w:val="00F129BE"/>
    <w:rsid w:val="00F13367"/>
    <w:rsid w:val="00F14329"/>
    <w:rsid w:val="00F169DB"/>
    <w:rsid w:val="00F20504"/>
    <w:rsid w:val="00F22613"/>
    <w:rsid w:val="00F2345D"/>
    <w:rsid w:val="00F23855"/>
    <w:rsid w:val="00F24F27"/>
    <w:rsid w:val="00F2501C"/>
    <w:rsid w:val="00F264F4"/>
    <w:rsid w:val="00F27732"/>
    <w:rsid w:val="00F27D9B"/>
    <w:rsid w:val="00F303E8"/>
    <w:rsid w:val="00F32408"/>
    <w:rsid w:val="00F3504A"/>
    <w:rsid w:val="00F3574C"/>
    <w:rsid w:val="00F430D1"/>
    <w:rsid w:val="00F463CE"/>
    <w:rsid w:val="00F503F8"/>
    <w:rsid w:val="00F53251"/>
    <w:rsid w:val="00F579F9"/>
    <w:rsid w:val="00F60EAB"/>
    <w:rsid w:val="00F6356D"/>
    <w:rsid w:val="00F63B11"/>
    <w:rsid w:val="00F6496B"/>
    <w:rsid w:val="00F662D4"/>
    <w:rsid w:val="00F7731B"/>
    <w:rsid w:val="00F803E7"/>
    <w:rsid w:val="00F82A0A"/>
    <w:rsid w:val="00F85D80"/>
    <w:rsid w:val="00F92D74"/>
    <w:rsid w:val="00F93768"/>
    <w:rsid w:val="00F96F26"/>
    <w:rsid w:val="00FA204D"/>
    <w:rsid w:val="00FA4400"/>
    <w:rsid w:val="00FA4EF5"/>
    <w:rsid w:val="00FB1872"/>
    <w:rsid w:val="00FB1FAA"/>
    <w:rsid w:val="00FB2D48"/>
    <w:rsid w:val="00FB4924"/>
    <w:rsid w:val="00FB5677"/>
    <w:rsid w:val="00FC470A"/>
    <w:rsid w:val="00FC56BB"/>
    <w:rsid w:val="00FD3E06"/>
    <w:rsid w:val="00FE0506"/>
    <w:rsid w:val="00FE2F28"/>
    <w:rsid w:val="00FE64C7"/>
    <w:rsid w:val="00FF3DFE"/>
    <w:rsid w:val="00FF4AFC"/>
    <w:rsid w:val="00FF4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bCs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 w:val="0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 w:val="0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 w:val="0"/>
      <w:sz w:val="32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link w:val="Heading8Char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 w:val="0"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 w:val="0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 w:val="0"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Heading1Char">
    <w:name w:val="Heading 1 Char"/>
    <w:link w:val="Heading1"/>
    <w:locked/>
    <w:rsid w:val="00A81682"/>
    <w:rPr>
      <w:rFonts w:ascii="VNI-Avo" w:hAnsi="VNI-Avo"/>
      <w:b/>
      <w:bCs/>
      <w:sz w:val="24"/>
      <w:szCs w:val="24"/>
    </w:rPr>
  </w:style>
  <w:style w:type="character" w:customStyle="1" w:styleId="Heading2Char">
    <w:name w:val="Heading 2 Char"/>
    <w:link w:val="Heading2"/>
    <w:locked/>
    <w:rsid w:val="00A81682"/>
    <w:rPr>
      <w:rFonts w:ascii="VNI-Times" w:hAnsi="VNI-Times"/>
      <w:b/>
      <w:bCs/>
      <w:sz w:val="24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A81682"/>
    <w:rPr>
      <w:rFonts w:ascii="VNI-Times" w:hAnsi="VNI-Times"/>
      <w:b/>
      <w:sz w:val="24"/>
      <w:szCs w:val="24"/>
    </w:rPr>
  </w:style>
  <w:style w:type="character" w:customStyle="1" w:styleId="Heading4Char">
    <w:name w:val="Heading 4 Char"/>
    <w:link w:val="Heading4"/>
    <w:locked/>
    <w:rsid w:val="00A81682"/>
    <w:rPr>
      <w:rFonts w:ascii="VNI-Times" w:hAnsi="VNI-Times"/>
      <w:b/>
      <w:sz w:val="24"/>
      <w:szCs w:val="24"/>
    </w:rPr>
  </w:style>
  <w:style w:type="character" w:customStyle="1" w:styleId="Heading5Char">
    <w:name w:val="Heading 5 Char"/>
    <w:link w:val="Heading5"/>
    <w:locked/>
    <w:rsid w:val="00A81682"/>
    <w:rPr>
      <w:rFonts w:ascii="VNI-Times" w:hAnsi="VNI-Times"/>
      <w:b/>
      <w:sz w:val="32"/>
      <w:szCs w:val="24"/>
    </w:rPr>
  </w:style>
  <w:style w:type="character" w:customStyle="1" w:styleId="Heading6Char">
    <w:name w:val="Heading 6 Char"/>
    <w:link w:val="Heading6"/>
    <w:locked/>
    <w:rsid w:val="00A81682"/>
    <w:rPr>
      <w:rFonts w:ascii="VNI-Times" w:hAnsi="VNI-Times"/>
      <w:b/>
      <w:bCs/>
      <w:sz w:val="24"/>
      <w:szCs w:val="24"/>
      <w:shd w:val="clear" w:color="auto" w:fill="808080"/>
    </w:rPr>
  </w:style>
  <w:style w:type="character" w:customStyle="1" w:styleId="Heading7Char">
    <w:name w:val="Heading 7 Char"/>
    <w:link w:val="Heading7"/>
    <w:locked/>
    <w:rsid w:val="00A81682"/>
    <w:rPr>
      <w:rFonts w:ascii="VNI-Times" w:hAnsi="VNI-Times"/>
      <w:b/>
      <w:bCs/>
      <w:sz w:val="24"/>
      <w:szCs w:val="24"/>
    </w:rPr>
  </w:style>
  <w:style w:type="character" w:customStyle="1" w:styleId="Heading8Char">
    <w:name w:val="Heading 8 Char"/>
    <w:link w:val="Heading8"/>
    <w:locked/>
    <w:rsid w:val="00A81682"/>
    <w:rPr>
      <w:rFonts w:ascii="VNI-Times" w:hAnsi="VNI-Times"/>
      <w:b/>
      <w:sz w:val="30"/>
      <w:szCs w:val="24"/>
    </w:rPr>
  </w:style>
  <w:style w:type="character" w:customStyle="1" w:styleId="FooterChar">
    <w:name w:val="Footer Char"/>
    <w:link w:val="Footer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A81682"/>
    <w:rPr>
      <w:rFonts w:ascii="VNI-Times" w:hAnsi="VNI-Times"/>
      <w:bCs/>
      <w:sz w:val="24"/>
      <w:szCs w:val="24"/>
    </w:rPr>
  </w:style>
  <w:style w:type="character" w:customStyle="1" w:styleId="HeaderChar">
    <w:name w:val="Header Char"/>
    <w:link w:val="Header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IndentChar">
    <w:name w:val="Body Text Indent Char"/>
    <w:link w:val="BodyTextIndent"/>
    <w:locked/>
    <w:rsid w:val="00A81682"/>
    <w:rPr>
      <w:rFonts w:ascii="VNI-Times" w:hAnsi="VNI-Times"/>
      <w:b/>
      <w:sz w:val="24"/>
      <w:szCs w:val="24"/>
    </w:rPr>
  </w:style>
  <w:style w:type="character" w:customStyle="1" w:styleId="BodyTextIndent3Char">
    <w:name w:val="Body Text Indent 3 Char"/>
    <w:link w:val="BodyTextIndent3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Char">
    <w:name w:val="Body Text Char"/>
    <w:link w:val="BodyText"/>
    <w:locked/>
    <w:rsid w:val="00A81682"/>
    <w:rPr>
      <w:rFonts w:ascii="VNI-Times" w:hAnsi="VNI-Times"/>
      <w:b/>
      <w:sz w:val="16"/>
      <w:szCs w:val="24"/>
    </w:rPr>
  </w:style>
  <w:style w:type="character" w:customStyle="1" w:styleId="SubtitleChar">
    <w:name w:val="Subtitle Char"/>
    <w:link w:val="Subtitle"/>
    <w:locked/>
    <w:rsid w:val="00A81682"/>
    <w:rPr>
      <w:rFonts w:ascii="VNI-Times" w:eastAsia="PMingLiU" w:hAnsi="VNI-Times"/>
      <w:bCs/>
      <w:sz w:val="26"/>
      <w:lang w:eastAsia="zh-T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bCs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 w:val="0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 w:val="0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 w:val="0"/>
      <w:sz w:val="32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link w:val="Heading8Char"/>
    <w:qFormat/>
    <w:rsid w:val="00D33E7B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390"/>
        <w:tab w:val="left" w:pos="2400"/>
        <w:tab w:val="left" w:pos="5955"/>
      </w:tabs>
      <w:spacing w:after="20"/>
      <w:ind w:left="784" w:hanging="784"/>
      <w:jc w:val="center"/>
      <w:outlineLvl w:val="7"/>
    </w:pPr>
    <w:rPr>
      <w:b/>
      <w:bCs w:val="0"/>
      <w:sz w:val="3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 w:val="0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 w:val="0"/>
      <w:sz w:val="16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57C0D"/>
    <w:pPr>
      <w:tabs>
        <w:tab w:val="left" w:pos="5130"/>
        <w:tab w:val="left" w:pos="6030"/>
      </w:tabs>
      <w:jc w:val="center"/>
    </w:pPr>
    <w:rPr>
      <w:rFonts w:eastAsia="PMingLiU"/>
      <w:sz w:val="26"/>
      <w:szCs w:val="20"/>
      <w:lang w:eastAsia="zh-TW"/>
    </w:rPr>
  </w:style>
  <w:style w:type="character" w:customStyle="1" w:styleId="Heading1Char">
    <w:name w:val="Heading 1 Char"/>
    <w:link w:val="Heading1"/>
    <w:locked/>
    <w:rsid w:val="00A81682"/>
    <w:rPr>
      <w:rFonts w:ascii="VNI-Avo" w:hAnsi="VNI-Avo"/>
      <w:b/>
      <w:bCs/>
      <w:sz w:val="24"/>
      <w:szCs w:val="24"/>
    </w:rPr>
  </w:style>
  <w:style w:type="character" w:customStyle="1" w:styleId="Heading2Char">
    <w:name w:val="Heading 2 Char"/>
    <w:link w:val="Heading2"/>
    <w:locked/>
    <w:rsid w:val="00A81682"/>
    <w:rPr>
      <w:rFonts w:ascii="VNI-Times" w:hAnsi="VNI-Times"/>
      <w:b/>
      <w:bCs/>
      <w:sz w:val="24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A81682"/>
    <w:rPr>
      <w:rFonts w:ascii="VNI-Times" w:hAnsi="VNI-Times"/>
      <w:b/>
      <w:sz w:val="24"/>
      <w:szCs w:val="24"/>
    </w:rPr>
  </w:style>
  <w:style w:type="character" w:customStyle="1" w:styleId="Heading4Char">
    <w:name w:val="Heading 4 Char"/>
    <w:link w:val="Heading4"/>
    <w:locked/>
    <w:rsid w:val="00A81682"/>
    <w:rPr>
      <w:rFonts w:ascii="VNI-Times" w:hAnsi="VNI-Times"/>
      <w:b/>
      <w:sz w:val="24"/>
      <w:szCs w:val="24"/>
    </w:rPr>
  </w:style>
  <w:style w:type="character" w:customStyle="1" w:styleId="Heading5Char">
    <w:name w:val="Heading 5 Char"/>
    <w:link w:val="Heading5"/>
    <w:locked/>
    <w:rsid w:val="00A81682"/>
    <w:rPr>
      <w:rFonts w:ascii="VNI-Times" w:hAnsi="VNI-Times"/>
      <w:b/>
      <w:sz w:val="32"/>
      <w:szCs w:val="24"/>
    </w:rPr>
  </w:style>
  <w:style w:type="character" w:customStyle="1" w:styleId="Heading6Char">
    <w:name w:val="Heading 6 Char"/>
    <w:link w:val="Heading6"/>
    <w:locked/>
    <w:rsid w:val="00A81682"/>
    <w:rPr>
      <w:rFonts w:ascii="VNI-Times" w:hAnsi="VNI-Times"/>
      <w:b/>
      <w:bCs/>
      <w:sz w:val="24"/>
      <w:szCs w:val="24"/>
      <w:shd w:val="clear" w:color="auto" w:fill="808080"/>
    </w:rPr>
  </w:style>
  <w:style w:type="character" w:customStyle="1" w:styleId="Heading7Char">
    <w:name w:val="Heading 7 Char"/>
    <w:link w:val="Heading7"/>
    <w:locked/>
    <w:rsid w:val="00A81682"/>
    <w:rPr>
      <w:rFonts w:ascii="VNI-Times" w:hAnsi="VNI-Times"/>
      <w:b/>
      <w:bCs/>
      <w:sz w:val="24"/>
      <w:szCs w:val="24"/>
    </w:rPr>
  </w:style>
  <w:style w:type="character" w:customStyle="1" w:styleId="Heading8Char">
    <w:name w:val="Heading 8 Char"/>
    <w:link w:val="Heading8"/>
    <w:locked/>
    <w:rsid w:val="00A81682"/>
    <w:rPr>
      <w:rFonts w:ascii="VNI-Times" w:hAnsi="VNI-Times"/>
      <w:b/>
      <w:sz w:val="30"/>
      <w:szCs w:val="24"/>
    </w:rPr>
  </w:style>
  <w:style w:type="character" w:customStyle="1" w:styleId="FooterChar">
    <w:name w:val="Footer Char"/>
    <w:link w:val="Footer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Indent2Char">
    <w:name w:val="Body Text Indent 2 Char"/>
    <w:link w:val="BodyTextIndent2"/>
    <w:locked/>
    <w:rsid w:val="00A81682"/>
    <w:rPr>
      <w:rFonts w:ascii="VNI-Times" w:hAnsi="VNI-Times"/>
      <w:bCs/>
      <w:sz w:val="24"/>
      <w:szCs w:val="24"/>
    </w:rPr>
  </w:style>
  <w:style w:type="character" w:customStyle="1" w:styleId="HeaderChar">
    <w:name w:val="Header Char"/>
    <w:link w:val="Header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IndentChar">
    <w:name w:val="Body Text Indent Char"/>
    <w:link w:val="BodyTextIndent"/>
    <w:locked/>
    <w:rsid w:val="00A81682"/>
    <w:rPr>
      <w:rFonts w:ascii="VNI-Times" w:hAnsi="VNI-Times"/>
      <w:b/>
      <w:sz w:val="24"/>
      <w:szCs w:val="24"/>
    </w:rPr>
  </w:style>
  <w:style w:type="character" w:customStyle="1" w:styleId="BodyTextIndent3Char">
    <w:name w:val="Body Text Indent 3 Char"/>
    <w:link w:val="BodyTextIndent3"/>
    <w:locked/>
    <w:rsid w:val="00A81682"/>
    <w:rPr>
      <w:rFonts w:ascii="VNI-Times" w:hAnsi="VNI-Times"/>
      <w:bCs/>
      <w:sz w:val="24"/>
      <w:szCs w:val="24"/>
    </w:rPr>
  </w:style>
  <w:style w:type="character" w:customStyle="1" w:styleId="BodyTextChar">
    <w:name w:val="Body Text Char"/>
    <w:link w:val="BodyText"/>
    <w:locked/>
    <w:rsid w:val="00A81682"/>
    <w:rPr>
      <w:rFonts w:ascii="VNI-Times" w:hAnsi="VNI-Times"/>
      <w:b/>
      <w:sz w:val="16"/>
      <w:szCs w:val="24"/>
    </w:rPr>
  </w:style>
  <w:style w:type="character" w:customStyle="1" w:styleId="SubtitleChar">
    <w:name w:val="Subtitle Char"/>
    <w:link w:val="Subtitle"/>
    <w:locked/>
    <w:rsid w:val="00A81682"/>
    <w:rPr>
      <w:rFonts w:ascii="VNI-Times" w:eastAsia="PMingLiU" w:hAnsi="VNI-Times"/>
      <w:bCs/>
      <w:sz w:val="26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5.wmf"/><Relationship Id="rId107" Type="http://schemas.openxmlformats.org/officeDocument/2006/relationships/image" Target="media/image46.wmf"/><Relationship Id="rId268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7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2.wmf"/><Relationship Id="rId270" Type="http://schemas.openxmlformats.org/officeDocument/2006/relationships/theme" Target="theme/theme1.xml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6.bin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32.bin"/><Relationship Id="rId265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image" Target="media/image98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19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4.wmf"/><Relationship Id="rId261" Type="http://schemas.openxmlformats.org/officeDocument/2006/relationships/image" Target="media/image122.wmf"/><Relationship Id="rId266" Type="http://schemas.openxmlformats.org/officeDocument/2006/relationships/header" Target="head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219" Type="http://schemas.openxmlformats.org/officeDocument/2006/relationships/image" Target="media/image101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09.wmf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4.wmf"/><Relationship Id="rId241" Type="http://schemas.openxmlformats.org/officeDocument/2006/relationships/image" Target="media/image112.wmf"/><Relationship Id="rId246" Type="http://schemas.openxmlformats.org/officeDocument/2006/relationships/oleObject" Target="embeddings/oleObject125.bin"/><Relationship Id="rId267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262" Type="http://schemas.openxmlformats.org/officeDocument/2006/relationships/oleObject" Target="embeddings/oleObject13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4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595</Words>
  <Characters>909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0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9-05-30T07:22:00Z</cp:lastPrinted>
  <dcterms:created xsi:type="dcterms:W3CDTF">2021-01-22T16:33:00Z</dcterms:created>
  <dcterms:modified xsi:type="dcterms:W3CDTF">2021-01-22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,I_x000d_
Function=VNI-Times_x000d_
Variable=VNI-Times,I_x000d_
LCGreek=Symbol,I_x000d_
UCGreek=Symbol,I_x000d_
Symbol=Symbol_x000d_
Vector=Times New Roman,B_x000d_
Number=Times New Roman_x000d_
User1=CourierPS,I_x000d_
User2=Times New Roman,I_x000d_
MTExtra=MT Extra,I_x000d_
_x000d_
[Sizes]_x000d_
Full=12 p</vt:lpwstr>
  </property>
  <property fmtid="{D5CDD505-2E9C-101B-9397-08002B2CF9AE}" pid="3" name="MTPreferences 1">
    <vt:lpwstr>t_x000d_
Script=75 %_x000d_
ScriptSc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</vt:lpwstr>
  </property>
  <property fmtid="{D5CDD505-2E9C-101B-9397-08002B2CF9AE}" pid="4" name="MTPreferences 2">
    <vt:lpwstr>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</vt:lpwstr>
  </property>
  <property fmtid="{D5CDD505-2E9C-101B-9397-08002B2CF9AE}" pid="5" name="MTPreferences 3">
    <vt:lpwstr>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